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10065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279"/>
      </w:tblGrid>
      <w:tr w:rsidR="00686842" w:rsidRPr="00416FA3" w14:paraId="6FBFC362" w14:textId="77777777" w:rsidTr="00BF2A5E">
        <w:tc>
          <w:tcPr>
            <w:tcW w:w="4786" w:type="dxa"/>
          </w:tcPr>
          <w:p w14:paraId="48C3D3ED" w14:textId="77777777" w:rsidR="00686842" w:rsidRPr="006F5E3E" w:rsidRDefault="00686842" w:rsidP="005B2517">
            <w:pPr>
              <w:ind w:right="-567" w:hanging="34"/>
              <w:rPr>
                <w:rFonts w:ascii="Times New Roman" w:hAnsi="Times New Roman"/>
                <w:b/>
                <w:color w:val="000000" w:themeColor="text1"/>
              </w:rPr>
            </w:pPr>
            <w:r w:rsidRPr="006F5E3E">
              <w:rPr>
                <w:rFonts w:ascii="Times New Roman" w:hAnsi="Times New Roman"/>
                <w:b/>
                <w:color w:val="000000" w:themeColor="text1"/>
              </w:rPr>
              <w:t>SỞ GIÁO DỤC &amp; ĐÀO TẠO TPHCM</w:t>
            </w:r>
          </w:p>
          <w:p w14:paraId="1BA5FB33" w14:textId="77777777" w:rsidR="00686842" w:rsidRPr="006F5E3E" w:rsidRDefault="00686842" w:rsidP="005B2517">
            <w:pPr>
              <w:ind w:left="284" w:right="-567" w:hanging="426"/>
              <w:rPr>
                <w:rFonts w:ascii="Times New Roman" w:hAnsi="Times New Roman"/>
                <w:b/>
                <w:color w:val="000000" w:themeColor="text1"/>
              </w:rPr>
            </w:pPr>
            <w:r w:rsidRPr="006F5E3E">
              <w:rPr>
                <w:rFonts w:ascii="Times New Roman" w:hAnsi="Times New Roman"/>
                <w:b/>
                <w:color w:val="000000" w:themeColor="text1"/>
              </w:rPr>
              <w:t xml:space="preserve">         TRƯỜNG THPT BÙI THỊ XUÂN</w:t>
            </w:r>
          </w:p>
          <w:p w14:paraId="49A28DAC" w14:textId="77777777" w:rsidR="00686842" w:rsidRPr="006F5E3E" w:rsidRDefault="00686842" w:rsidP="005B2517">
            <w:pPr>
              <w:ind w:left="-142" w:right="-567"/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 w:rsidRPr="006F5E3E">
              <w:rPr>
                <w:rFonts w:ascii="Times New Roman" w:hAnsi="Times New Roman"/>
                <w:b/>
                <w:noProof/>
                <w:color w:val="000000" w:themeColor="text1"/>
                <w:lang w:val="vi-VN" w:eastAsia="vi-VN"/>
              </w:rPr>
              <w:drawing>
                <wp:anchor distT="0" distB="0" distL="114300" distR="114300" simplePos="0" relativeHeight="251659264" behindDoc="1" locked="0" layoutInCell="1" allowOverlap="1" wp14:anchorId="52D2978F" wp14:editId="740D2C87">
                  <wp:simplePos x="0" y="0"/>
                  <wp:positionH relativeFrom="column">
                    <wp:posOffset>1036320</wp:posOffset>
                  </wp:positionH>
                  <wp:positionV relativeFrom="paragraph">
                    <wp:posOffset>6350</wp:posOffset>
                  </wp:positionV>
                  <wp:extent cx="409575" cy="414020"/>
                  <wp:effectExtent l="0" t="0" r="9525" b="5080"/>
                  <wp:wrapThrough wrapText="bothSides">
                    <wp:wrapPolygon edited="0">
                      <wp:start x="0" y="0"/>
                      <wp:lineTo x="0" y="20871"/>
                      <wp:lineTo x="21098" y="20871"/>
                      <wp:lineTo x="21098" y="0"/>
                      <wp:lineTo x="0" y="0"/>
                    </wp:wrapPolygon>
                  </wp:wrapThrough>
                  <wp:docPr id="3" name="Picture 3" descr="C:\Users\Admin\Desktop\image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Admin\Desktop\image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41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F5E3E">
              <w:rPr>
                <w:rFonts w:ascii="Times New Roman" w:hAnsi="Times New Roman"/>
                <w:b/>
                <w:noProof/>
                <w:color w:val="000000" w:themeColor="text1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872203E" wp14:editId="0D4BC544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1270</wp:posOffset>
                      </wp:positionV>
                      <wp:extent cx="2085975" cy="0"/>
                      <wp:effectExtent l="0" t="0" r="952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859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C2CF334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45pt,.1pt" to="188.7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" strokecolor="black [3213]"/>
                  </w:pict>
                </mc:Fallback>
              </mc:AlternateContent>
            </w:r>
          </w:p>
        </w:tc>
        <w:tc>
          <w:tcPr>
            <w:tcW w:w="5279" w:type="dxa"/>
          </w:tcPr>
          <w:p w14:paraId="7C21D786" w14:textId="77777777" w:rsidR="00686842" w:rsidRPr="006F5E3E" w:rsidRDefault="006F5E3E" w:rsidP="005B2517">
            <w:pPr>
              <w:ind w:left="-142" w:right="-108"/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    </w:t>
            </w:r>
            <w:r w:rsidR="00686842" w:rsidRPr="006F5E3E">
              <w:rPr>
                <w:rFonts w:ascii="Times New Roman" w:hAnsi="Times New Roman"/>
                <w:b/>
                <w:color w:val="000000" w:themeColor="text1"/>
              </w:rPr>
              <w:t>ĐỀ THI HỌC KÌ II – NĂM HỌC 2017-2018</w:t>
            </w:r>
          </w:p>
          <w:p w14:paraId="395619EE" w14:textId="77777777" w:rsidR="00686842" w:rsidRPr="006F5E3E" w:rsidRDefault="00686842" w:rsidP="005B2517">
            <w:pPr>
              <w:ind w:left="-142" w:right="-567"/>
              <w:jc w:val="center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6F5E3E">
              <w:rPr>
                <w:rFonts w:ascii="Times New Roman" w:hAnsi="Times New Roman"/>
                <w:b/>
                <w:color w:val="000000" w:themeColor="text1"/>
              </w:rPr>
              <w:t xml:space="preserve">MÔN: HÓA HỌC 10 – BAN </w:t>
            </w:r>
            <w:r w:rsidR="007D2D4B">
              <w:rPr>
                <w:rFonts w:ascii="Times New Roman" w:hAnsi="Times New Roman"/>
                <w:b/>
                <w:color w:val="000000" w:themeColor="text1"/>
                <w:lang w:val="vi-VN"/>
              </w:rPr>
              <w:t>A1</w:t>
            </w:r>
            <w:r w:rsidRPr="006F5E3E">
              <w:rPr>
                <w:rFonts w:ascii="Times New Roman" w:hAnsi="Times New Roman"/>
                <w:b/>
                <w:color w:val="000000" w:themeColor="text1"/>
                <w:lang w:val="vi-VN"/>
              </w:rPr>
              <w:t>D</w:t>
            </w:r>
            <w:r w:rsidR="007D2D4B">
              <w:rPr>
                <w:rFonts w:ascii="Times New Roman" w:hAnsi="Times New Roman"/>
                <w:b/>
                <w:color w:val="000000" w:themeColor="text1"/>
                <w:lang w:val="vi-VN"/>
              </w:rPr>
              <w:t>+ D</w:t>
            </w:r>
            <w:r w:rsidRPr="006F5E3E"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 </w:t>
            </w:r>
          </w:p>
          <w:p w14:paraId="372D88D1" w14:textId="77777777" w:rsidR="00686842" w:rsidRPr="00416FA3" w:rsidRDefault="00686842" w:rsidP="005B2517">
            <w:pPr>
              <w:ind w:left="-142" w:right="-567"/>
              <w:jc w:val="center"/>
              <w:rPr>
                <w:rFonts w:ascii="Times New Roman" w:hAnsi="Times New Roman"/>
                <w:i/>
                <w:color w:val="000000" w:themeColor="text1"/>
                <w:lang w:val="vi-VN"/>
              </w:rPr>
            </w:pPr>
            <w:r w:rsidRPr="00416FA3">
              <w:rPr>
                <w:rFonts w:ascii="Times New Roman" w:hAnsi="Times New Roman"/>
                <w:i/>
                <w:color w:val="000000" w:themeColor="text1"/>
                <w:lang w:val="vi-VN"/>
              </w:rPr>
              <w:t>Thời gian làm bài: 45 phút</w:t>
            </w:r>
          </w:p>
          <w:p w14:paraId="68E68D18" w14:textId="77777777" w:rsidR="00686842" w:rsidRPr="00416FA3" w:rsidRDefault="00686842" w:rsidP="005B2517">
            <w:pPr>
              <w:ind w:left="-142" w:right="-567"/>
              <w:jc w:val="center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16FA3">
              <w:rPr>
                <w:rFonts w:ascii="Times New Roman" w:hAnsi="Times New Roman"/>
                <w:i/>
                <w:color w:val="000000" w:themeColor="text1"/>
                <w:lang w:val="vi-VN"/>
              </w:rPr>
              <w:t xml:space="preserve">Ngày thi </w:t>
            </w:r>
            <w:r w:rsidRPr="006F5E3E">
              <w:rPr>
                <w:rFonts w:ascii="Times New Roman" w:hAnsi="Times New Roman"/>
                <w:i/>
                <w:color w:val="000000" w:themeColor="text1"/>
                <w:lang w:val="vi-VN"/>
              </w:rPr>
              <w:t>08/05/2018</w:t>
            </w:r>
          </w:p>
        </w:tc>
      </w:tr>
    </w:tbl>
    <w:p w14:paraId="2AB7757F" w14:textId="77777777" w:rsidR="00FB0DA8" w:rsidRDefault="00FB0DA8" w:rsidP="00DE1AB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019D">
        <w:rPr>
          <w:rFonts w:ascii="Times New Roman" w:hAnsi="Times New Roman" w:cs="Times New Roman"/>
          <w:sz w:val="24"/>
          <w:szCs w:val="24"/>
        </w:rPr>
        <w:t>Cho nguyên tử khối: H=1, O=16, Na=23, Al=27, S=32, Fe=56</w:t>
      </w:r>
      <w:r w:rsidR="00DE1AB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52019D">
        <w:rPr>
          <w:rFonts w:ascii="Times New Roman" w:hAnsi="Times New Roman" w:cs="Times New Roman"/>
          <w:sz w:val="24"/>
          <w:szCs w:val="24"/>
        </w:rPr>
        <w:t>Ni=59, Zn=65.</w:t>
      </w:r>
    </w:p>
    <w:p w14:paraId="5B235C61" w14:textId="77777777" w:rsidR="00DE1AB4" w:rsidRPr="001C77BC" w:rsidRDefault="00DE1AB4" w:rsidP="00DE1AB4">
      <w:pPr>
        <w:spacing w:line="240" w:lineRule="auto"/>
        <w:rPr>
          <w:color w:val="000000"/>
          <w:lang w:val="vi-VN"/>
        </w:rPr>
      </w:pPr>
      <w:r w:rsidRPr="001C77BC">
        <w:rPr>
          <w:color w:val="000000"/>
          <w:lang w:val="vi-VN"/>
        </w:rPr>
        <w:t>Họ và tên: ................................................Số báo danh: ................</w:t>
      </w:r>
    </w:p>
    <w:p w14:paraId="769BEDDF" w14:textId="77777777" w:rsidR="00E40A20" w:rsidRPr="00DE1AB4" w:rsidRDefault="00E40A20" w:rsidP="005B251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1AB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 (2 điểm): </w:t>
      </w:r>
    </w:p>
    <w:p w14:paraId="57016EC9" w14:textId="77777777" w:rsidR="00E40A20" w:rsidRPr="009D5369" w:rsidRDefault="00E40A20" w:rsidP="005B251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 xml:space="preserve">Viết </w:t>
      </w:r>
      <w:r w:rsidR="00DC052A" w:rsidRPr="009D5369">
        <w:rPr>
          <w:rFonts w:ascii="Times New Roman" w:hAnsi="Times New Roman" w:cs="Times New Roman"/>
          <w:sz w:val="24"/>
          <w:szCs w:val="24"/>
        </w:rPr>
        <w:t xml:space="preserve">các </w:t>
      </w:r>
      <w:r w:rsidRPr="009D5369">
        <w:rPr>
          <w:rFonts w:ascii="Times New Roman" w:hAnsi="Times New Roman" w:cs="Times New Roman"/>
          <w:sz w:val="24"/>
          <w:szCs w:val="24"/>
        </w:rPr>
        <w:t>phương trình hóa học hoàn thành chuỗi phản ứng sau:</w:t>
      </w:r>
    </w:p>
    <w:p w14:paraId="6D03E8B6" w14:textId="77777777" w:rsidR="00E40A20" w:rsidRPr="009D5369" w:rsidRDefault="00E40A20" w:rsidP="005B2517">
      <w:pPr>
        <w:pStyle w:val="MTDisplayEquation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position w:val="-12"/>
          <w:sz w:val="24"/>
          <w:szCs w:val="24"/>
        </w:rPr>
        <w:object w:dxaOrig="5700" w:dyaOrig="380" w14:anchorId="2EDB73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3pt;height:19pt" o:ole="">
            <v:imagedata r:id="rId6" o:title=""/>
          </v:shape>
          <o:OLEObject Type="Embed" ProgID="Equation.DSMT4" ShapeID="_x0000_i1025" DrawAspect="Content" ObjectID="_1678710253" r:id="rId7"/>
        </w:object>
      </w:r>
    </w:p>
    <w:p w14:paraId="4A038A33" w14:textId="77777777" w:rsidR="00DC052A" w:rsidRPr="009D5369" w:rsidRDefault="00DC052A" w:rsidP="005B251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Viết phương trình hóa học của phản ứng:</w:t>
      </w:r>
    </w:p>
    <w:p w14:paraId="04D99894" w14:textId="77777777" w:rsidR="00DC052A" w:rsidRPr="009D5369" w:rsidRDefault="00DC052A" w:rsidP="005B2517">
      <w:pPr>
        <w:spacing w:after="0" w:line="240" w:lineRule="auto"/>
        <w:ind w:left="36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- Đốt cháy quặng pirit sắt (FeS</w:t>
      </w:r>
      <w:r w:rsidRPr="009D53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D5369">
        <w:rPr>
          <w:rFonts w:ascii="Times New Roman" w:hAnsi="Times New Roman" w:cs="Times New Roman"/>
          <w:sz w:val="24"/>
          <w:szCs w:val="24"/>
        </w:rPr>
        <w:t>)</w:t>
      </w:r>
    </w:p>
    <w:p w14:paraId="2ABF1546" w14:textId="77777777" w:rsidR="00DC052A" w:rsidRPr="005B2517" w:rsidRDefault="00DC052A" w:rsidP="005B2517">
      <w:pPr>
        <w:spacing w:after="0" w:line="240" w:lineRule="auto"/>
        <w:ind w:left="360" w:firstLine="3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D5369">
        <w:rPr>
          <w:rFonts w:ascii="Times New Roman" w:hAnsi="Times New Roman" w:cs="Times New Roman"/>
          <w:sz w:val="24"/>
          <w:szCs w:val="24"/>
        </w:rPr>
        <w:t>- Nhận biết H</w:t>
      </w:r>
      <w:r w:rsidRPr="009D53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D5369">
        <w:rPr>
          <w:rFonts w:ascii="Times New Roman" w:hAnsi="Times New Roman" w:cs="Times New Roman"/>
          <w:sz w:val="24"/>
          <w:szCs w:val="24"/>
        </w:rPr>
        <w:t>S bằng dung dịch Pb(NO</w:t>
      </w:r>
      <w:r w:rsidRPr="009D53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D5369">
        <w:rPr>
          <w:rFonts w:ascii="Times New Roman" w:hAnsi="Times New Roman" w:cs="Times New Roman"/>
          <w:sz w:val="24"/>
          <w:szCs w:val="24"/>
        </w:rPr>
        <w:t>)</w:t>
      </w:r>
      <w:r w:rsidRPr="009D53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D5369">
        <w:rPr>
          <w:rFonts w:ascii="Times New Roman" w:hAnsi="Times New Roman" w:cs="Times New Roman"/>
          <w:sz w:val="24"/>
          <w:szCs w:val="24"/>
        </w:rPr>
        <w:t>.</w:t>
      </w:r>
      <w:r w:rsidR="005B251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F9FD80C" w14:textId="77777777" w:rsidR="00E40A20" w:rsidRPr="00416FA3" w:rsidRDefault="00E40A20" w:rsidP="005B251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Cho các chất sau: Cu, đường saccarozo, NaOH, phenolphtalein. Em hãy chọn </w:t>
      </w:r>
      <w:r w:rsidRPr="00416FA3">
        <w:rPr>
          <w:rFonts w:ascii="Times New Roman" w:hAnsi="Times New Roman" w:cs="Times New Roman"/>
          <w:b/>
          <w:sz w:val="24"/>
          <w:szCs w:val="24"/>
          <w:lang w:val="vi-VN"/>
        </w:rPr>
        <w:t>một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chất để viết phương trình hóa học chứng tỏ H</w:t>
      </w:r>
      <w:r w:rsidRPr="00416FA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416FA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đặc có tính oxi hóa</w:t>
      </w:r>
      <w:r w:rsidR="00DC052A"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>và nêu hiện tượng của phản ứng xảy ra.</w:t>
      </w:r>
    </w:p>
    <w:p w14:paraId="32303859" w14:textId="77777777" w:rsidR="00E40A20" w:rsidRPr="009D5369" w:rsidRDefault="00E40A20" w:rsidP="005B251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5369">
        <w:rPr>
          <w:rFonts w:ascii="Times New Roman" w:hAnsi="Times New Roman" w:cs="Times New Roman"/>
          <w:b/>
          <w:sz w:val="24"/>
          <w:szCs w:val="24"/>
        </w:rPr>
        <w:t>Câu 2 (2 điểm):</w:t>
      </w:r>
    </w:p>
    <w:p w14:paraId="7EEE8F10" w14:textId="77777777" w:rsidR="00265417" w:rsidRPr="009D5369" w:rsidRDefault="00265417" w:rsidP="005B251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 xml:space="preserve">Có 3 </w:t>
      </w:r>
      <w:r w:rsidR="00E40A20" w:rsidRPr="009D5369">
        <w:rPr>
          <w:rFonts w:ascii="Times New Roman" w:hAnsi="Times New Roman" w:cs="Times New Roman"/>
          <w:sz w:val="24"/>
          <w:szCs w:val="24"/>
        </w:rPr>
        <w:t xml:space="preserve">bình </w:t>
      </w:r>
      <w:r w:rsidRPr="009D5369">
        <w:rPr>
          <w:rFonts w:ascii="Times New Roman" w:hAnsi="Times New Roman" w:cs="Times New Roman"/>
          <w:sz w:val="24"/>
          <w:szCs w:val="24"/>
        </w:rPr>
        <w:t xml:space="preserve">được đánh A, B, C. Mỗi bình chứa 1 </w:t>
      </w:r>
      <w:r w:rsidR="00E40A20" w:rsidRPr="009D5369">
        <w:rPr>
          <w:rFonts w:ascii="Times New Roman" w:hAnsi="Times New Roman" w:cs="Times New Roman"/>
          <w:sz w:val="24"/>
          <w:szCs w:val="24"/>
        </w:rPr>
        <w:t xml:space="preserve">khí </w:t>
      </w:r>
      <w:r w:rsidRPr="009D5369">
        <w:rPr>
          <w:rFonts w:ascii="Times New Roman" w:hAnsi="Times New Roman" w:cs="Times New Roman"/>
          <w:sz w:val="24"/>
          <w:szCs w:val="24"/>
        </w:rPr>
        <w:t xml:space="preserve">không màu riêng biệt (không theo thứ tự): </w:t>
      </w:r>
      <w:r w:rsidR="00E40A20" w:rsidRPr="009D5369">
        <w:rPr>
          <w:rFonts w:ascii="Times New Roman" w:hAnsi="Times New Roman" w:cs="Times New Roman"/>
          <w:sz w:val="24"/>
          <w:szCs w:val="24"/>
        </w:rPr>
        <w:t>sunfurơ</w:t>
      </w:r>
      <w:r w:rsidRPr="009D5369">
        <w:rPr>
          <w:rFonts w:ascii="Times New Roman" w:hAnsi="Times New Roman" w:cs="Times New Roman"/>
          <w:sz w:val="24"/>
          <w:szCs w:val="24"/>
        </w:rPr>
        <w:t xml:space="preserve">, </w:t>
      </w:r>
      <w:r w:rsidR="00E40A20" w:rsidRPr="009D5369">
        <w:rPr>
          <w:rFonts w:ascii="Times New Roman" w:hAnsi="Times New Roman" w:cs="Times New Roman"/>
          <w:sz w:val="24"/>
          <w:szCs w:val="24"/>
        </w:rPr>
        <w:t>hiđrô sunfua, oxi</w:t>
      </w:r>
      <w:r w:rsidRPr="009D5369">
        <w:rPr>
          <w:rFonts w:ascii="Times New Roman" w:hAnsi="Times New Roman" w:cs="Times New Roman"/>
          <w:sz w:val="24"/>
          <w:szCs w:val="24"/>
        </w:rPr>
        <w:t>. Tiến hành nhận biết 3 bình, thu được bảng kết quả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97"/>
        <w:gridCol w:w="1834"/>
        <w:gridCol w:w="2134"/>
        <w:gridCol w:w="1866"/>
      </w:tblGrid>
      <w:tr w:rsidR="00265417" w:rsidRPr="009D5369" w14:paraId="51710189" w14:textId="77777777" w:rsidTr="005B2517">
        <w:trPr>
          <w:jc w:val="center"/>
        </w:trPr>
        <w:tc>
          <w:tcPr>
            <w:tcW w:w="2697" w:type="dxa"/>
          </w:tcPr>
          <w:p w14:paraId="20F345C3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34" w:type="dxa"/>
          </w:tcPr>
          <w:p w14:paraId="2FC80183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34" w:type="dxa"/>
          </w:tcPr>
          <w:p w14:paraId="26EED6DB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866" w:type="dxa"/>
          </w:tcPr>
          <w:p w14:paraId="33B5685A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265417" w:rsidRPr="009D5369" w14:paraId="499584D3" w14:textId="77777777" w:rsidTr="005B2517">
        <w:trPr>
          <w:jc w:val="center"/>
        </w:trPr>
        <w:tc>
          <w:tcPr>
            <w:tcW w:w="2697" w:type="dxa"/>
          </w:tcPr>
          <w:p w14:paraId="7754D17D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834" w:type="dxa"/>
          </w:tcPr>
          <w:p w14:paraId="0BF597C2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134" w:type="dxa"/>
          </w:tcPr>
          <w:p w14:paraId="67CB9DF4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866" w:type="dxa"/>
          </w:tcPr>
          <w:p w14:paraId="0977877D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</w:p>
        </w:tc>
      </w:tr>
      <w:tr w:rsidR="00265417" w:rsidRPr="009D5369" w14:paraId="07DCA880" w14:textId="77777777" w:rsidTr="005B2517">
        <w:trPr>
          <w:jc w:val="center"/>
        </w:trPr>
        <w:tc>
          <w:tcPr>
            <w:tcW w:w="2697" w:type="dxa"/>
          </w:tcPr>
          <w:p w14:paraId="08157842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834" w:type="dxa"/>
          </w:tcPr>
          <w:p w14:paraId="3AB33B24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134" w:type="dxa"/>
          </w:tcPr>
          <w:p w14:paraId="08F0B2A4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866" w:type="dxa"/>
          </w:tcPr>
          <w:p w14:paraId="1501F9E6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</w:p>
        </w:tc>
      </w:tr>
      <w:tr w:rsidR="00265417" w:rsidRPr="009D5369" w14:paraId="6CB584D6" w14:textId="77777777" w:rsidTr="005B2517">
        <w:trPr>
          <w:jc w:val="center"/>
        </w:trPr>
        <w:tc>
          <w:tcPr>
            <w:tcW w:w="2697" w:type="dxa"/>
          </w:tcPr>
          <w:p w14:paraId="3738F5F7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834" w:type="dxa"/>
          </w:tcPr>
          <w:p w14:paraId="1F40D8CD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</w:p>
        </w:tc>
        <w:tc>
          <w:tcPr>
            <w:tcW w:w="2134" w:type="dxa"/>
          </w:tcPr>
          <w:p w14:paraId="15CA02AC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</w:p>
        </w:tc>
        <w:tc>
          <w:tcPr>
            <w:tcW w:w="1866" w:type="dxa"/>
          </w:tcPr>
          <w:p w14:paraId="01D53DEE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265417" w:rsidRPr="009D5369" w14:paraId="04436545" w14:textId="77777777" w:rsidTr="005B2517">
        <w:trPr>
          <w:jc w:val="center"/>
        </w:trPr>
        <w:tc>
          <w:tcPr>
            <w:tcW w:w="2697" w:type="dxa"/>
          </w:tcPr>
          <w:p w14:paraId="0AB5FA7D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Cánh hoa có màu hồng</w:t>
            </w:r>
          </w:p>
        </w:tc>
        <w:tc>
          <w:tcPr>
            <w:tcW w:w="1834" w:type="dxa"/>
          </w:tcPr>
          <w:p w14:paraId="02573174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134" w:type="dxa"/>
          </w:tcPr>
          <w:p w14:paraId="6610F0C7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Cánh hoa mất màu</w:t>
            </w:r>
          </w:p>
        </w:tc>
        <w:tc>
          <w:tcPr>
            <w:tcW w:w="1866" w:type="dxa"/>
          </w:tcPr>
          <w:p w14:paraId="32F1E0A2" w14:textId="77777777" w:rsidR="00265417" w:rsidRPr="009D5369" w:rsidRDefault="00265417" w:rsidP="005B25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14:paraId="2890C74F" w14:textId="77777777" w:rsidR="00E40A20" w:rsidRPr="009D5369" w:rsidRDefault="00265417" w:rsidP="005B25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b/>
          <w:sz w:val="24"/>
          <w:szCs w:val="24"/>
        </w:rPr>
        <w:t xml:space="preserve"> Ghi chú:</w:t>
      </w:r>
      <w:r w:rsidR="005B251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D5369">
        <w:rPr>
          <w:rFonts w:ascii="Times New Roman" w:hAnsi="Times New Roman" w:cs="Times New Roman"/>
          <w:sz w:val="24"/>
          <w:szCs w:val="24"/>
        </w:rPr>
        <w:t xml:space="preserve"> (-): không phản ứng hoặc phản ứng nhưng không có hiện tượng.</w:t>
      </w:r>
    </w:p>
    <w:p w14:paraId="553AE0DD" w14:textId="77777777" w:rsidR="00265417" w:rsidRPr="00416FA3" w:rsidRDefault="005B2517" w:rsidP="005B25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 </w:t>
      </w:r>
      <w:r w:rsidR="00265417"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(↓): sinh ra chất </w:t>
      </w:r>
      <w:r>
        <w:rPr>
          <w:rFonts w:ascii="Times New Roman" w:hAnsi="Times New Roman" w:cs="Times New Roman"/>
          <w:sz w:val="24"/>
          <w:szCs w:val="24"/>
          <w:lang w:val="vi-VN"/>
        </w:rPr>
        <w:t>r</w:t>
      </w:r>
      <w:r w:rsidRPr="005B2517">
        <w:rPr>
          <w:rFonts w:ascii="Times New Roman" w:hAnsi="Times New Roman" w:cs="Times New Roman"/>
          <w:sz w:val="24"/>
          <w:szCs w:val="24"/>
          <w:lang w:val="vi-VN"/>
        </w:rPr>
        <w:t>ắ</w:t>
      </w:r>
      <w:r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265417" w:rsidRPr="00416FA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ED15CD8" w14:textId="77777777" w:rsidR="00265417" w:rsidRPr="00416FA3" w:rsidRDefault="004B6C7F" w:rsidP="004B6C7F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="00265417" w:rsidRPr="00416FA3">
        <w:rPr>
          <w:rFonts w:ascii="Times New Roman" w:hAnsi="Times New Roman" w:cs="Times New Roman"/>
          <w:sz w:val="24"/>
          <w:szCs w:val="24"/>
          <w:lang w:val="vi-VN"/>
        </w:rPr>
        <w:t>Hãy cho biết hóa chất đựng trong các lọ A, B, C và viết các phương trình hóa học xảy ra.</w:t>
      </w:r>
    </w:p>
    <w:p w14:paraId="50E3AD26" w14:textId="77777777" w:rsidR="00265417" w:rsidRPr="00416FA3" w:rsidRDefault="00265417" w:rsidP="005B251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16FA3">
        <w:rPr>
          <w:rFonts w:ascii="Times New Roman" w:hAnsi="Times New Roman" w:cs="Times New Roman"/>
          <w:sz w:val="24"/>
          <w:szCs w:val="24"/>
          <w:lang w:val="vi-VN"/>
        </w:rPr>
        <w:t>Hình vẽ dưới đây biễu diễn quá trình điều chế</w:t>
      </w:r>
      <w:r w:rsidR="00F95795"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khí SO</w:t>
      </w:r>
      <w:r w:rsidR="00F95795" w:rsidRPr="00416FA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9766D1C" w14:textId="77777777" w:rsidR="00ED3CCE" w:rsidRDefault="009D5369" w:rsidP="005B25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33FA5995" wp14:editId="264B7BDA">
            <wp:extent cx="1801988" cy="1482948"/>
            <wp:effectExtent l="0" t="0" r="8255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50" cy="1498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4B0FF" w14:textId="77777777" w:rsidR="00DC052A" w:rsidRPr="009D5369" w:rsidRDefault="00265417" w:rsidP="005B25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Xác định muối A, ch</w:t>
      </w:r>
      <w:r w:rsidR="00F95795" w:rsidRPr="009D5369">
        <w:rPr>
          <w:rFonts w:ascii="Times New Roman" w:hAnsi="Times New Roman" w:cs="Times New Roman"/>
          <w:sz w:val="24"/>
          <w:szCs w:val="24"/>
        </w:rPr>
        <w:t>ất C và viết phương trình điều chế khí SO</w:t>
      </w:r>
      <w:r w:rsidR="00F95795" w:rsidRPr="009D53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95795" w:rsidRPr="009D5369">
        <w:rPr>
          <w:rFonts w:ascii="Times New Roman" w:hAnsi="Times New Roman" w:cs="Times New Roman"/>
          <w:sz w:val="24"/>
          <w:szCs w:val="24"/>
        </w:rPr>
        <w:t xml:space="preserve"> theo hình vẽ.</w:t>
      </w:r>
    </w:p>
    <w:p w14:paraId="69472111" w14:textId="77777777" w:rsidR="00DC052A" w:rsidRPr="009D5369" w:rsidRDefault="00F95795" w:rsidP="005B25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b/>
          <w:sz w:val="24"/>
          <w:szCs w:val="24"/>
        </w:rPr>
        <w:t xml:space="preserve">Câu 3 (2 điểm): </w:t>
      </w:r>
    </w:p>
    <w:p w14:paraId="68CC81BC" w14:textId="77777777" w:rsidR="001411A8" w:rsidRPr="009D5369" w:rsidRDefault="001411A8" w:rsidP="007515D7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Cho một mẫu đá vôi (CaCO</w:t>
      </w:r>
      <w:r w:rsidRPr="009D53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D5369">
        <w:rPr>
          <w:rFonts w:ascii="Times New Roman" w:hAnsi="Times New Roman" w:cs="Times New Roman"/>
          <w:sz w:val="24"/>
          <w:szCs w:val="24"/>
        </w:rPr>
        <w:t>) dạng viên tác dụng với 50 ml dung dịch HCl 2M. Tốc độ phản ứng sẽ thay đổi như thế nào</w:t>
      </w:r>
      <w:r w:rsidR="007515D7">
        <w:rPr>
          <w:rFonts w:ascii="Times New Roman" w:hAnsi="Times New Roman" w:cs="Times New Roman"/>
          <w:sz w:val="24"/>
          <w:szCs w:val="24"/>
          <w:lang w:val="vi-VN"/>
        </w:rPr>
        <w:t xml:space="preserve"> trong c</w:t>
      </w:r>
      <w:r w:rsidR="007515D7" w:rsidRPr="007515D7">
        <w:rPr>
          <w:rFonts w:ascii="Times New Roman" w:hAnsi="Times New Roman" w:cs="Times New Roman"/>
          <w:sz w:val="24"/>
          <w:szCs w:val="24"/>
          <w:lang w:val="vi-VN"/>
        </w:rPr>
        <w:t>ác</w:t>
      </w:r>
      <w:r w:rsidR="007515D7">
        <w:rPr>
          <w:rFonts w:ascii="Times New Roman" w:hAnsi="Times New Roman" w:cs="Times New Roman"/>
          <w:sz w:val="24"/>
          <w:szCs w:val="24"/>
          <w:lang w:val="vi-VN"/>
        </w:rPr>
        <w:t xml:space="preserve"> trư</w:t>
      </w:r>
      <w:r w:rsidR="007515D7" w:rsidRPr="007515D7">
        <w:rPr>
          <w:rFonts w:ascii="Times New Roman" w:hAnsi="Times New Roman" w:cs="Times New Roman"/>
          <w:sz w:val="24"/>
          <w:szCs w:val="24"/>
          <w:lang w:val="vi-VN"/>
        </w:rPr>
        <w:t>ờng</w:t>
      </w:r>
      <w:r w:rsidR="007515D7">
        <w:rPr>
          <w:rFonts w:ascii="Times New Roman" w:hAnsi="Times New Roman" w:cs="Times New Roman"/>
          <w:sz w:val="24"/>
          <w:szCs w:val="24"/>
          <w:lang w:val="vi-VN"/>
        </w:rPr>
        <w:t xml:space="preserve"> h</w:t>
      </w:r>
      <w:r w:rsidR="007515D7" w:rsidRPr="007515D7">
        <w:rPr>
          <w:rFonts w:ascii="Times New Roman" w:hAnsi="Times New Roman" w:cs="Times New Roman"/>
          <w:sz w:val="24"/>
          <w:szCs w:val="24"/>
          <w:lang w:val="vi-VN"/>
        </w:rPr>
        <w:t>ợp</w:t>
      </w:r>
      <w:r w:rsidR="007515D7">
        <w:rPr>
          <w:rFonts w:ascii="Times New Roman" w:hAnsi="Times New Roman" w:cs="Times New Roman"/>
          <w:sz w:val="24"/>
          <w:szCs w:val="24"/>
          <w:lang w:val="vi-VN"/>
        </w:rPr>
        <w:t xml:space="preserve"> sau</w:t>
      </w:r>
      <w:r w:rsidRPr="009D5369">
        <w:rPr>
          <w:rFonts w:ascii="Times New Roman" w:hAnsi="Times New Roman" w:cs="Times New Roman"/>
          <w:sz w:val="24"/>
          <w:szCs w:val="24"/>
        </w:rPr>
        <w:t>? Giải thích.</w:t>
      </w:r>
    </w:p>
    <w:p w14:paraId="0899ED1B" w14:textId="77777777" w:rsidR="001411A8" w:rsidRPr="009D5369" w:rsidRDefault="001411A8" w:rsidP="00BB476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- Khi thay mẫu đá vôi dạng viên bằng mẫu đá vôi dạng bột có cùng khối lượng.</w:t>
      </w:r>
    </w:p>
    <w:p w14:paraId="1429D630" w14:textId="77777777" w:rsidR="001411A8" w:rsidRPr="009D5369" w:rsidRDefault="001411A8" w:rsidP="00BB476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- Khi thay 50 ml dung dịch HCl 2M bằng 100 ml dung dịch HCl 2M.</w:t>
      </w:r>
    </w:p>
    <w:p w14:paraId="240ABDD1" w14:textId="77777777" w:rsidR="00F95795" w:rsidRPr="001C2875" w:rsidRDefault="00F95795" w:rsidP="00BB476E">
      <w:pPr>
        <w:pStyle w:val="ListParagraph"/>
        <w:numPr>
          <w:ilvl w:val="0"/>
          <w:numId w:val="6"/>
        </w:numPr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1C2875">
        <w:rPr>
          <w:rFonts w:ascii="Times New Roman" w:hAnsi="Times New Roman" w:cs="Times New Roman"/>
          <w:sz w:val="24"/>
          <w:szCs w:val="24"/>
        </w:rPr>
        <w:t xml:space="preserve">Cho cân bằng hóa học trong bình kín: </w:t>
      </w:r>
      <w:r w:rsidR="004B6C7F" w:rsidRPr="001C2875">
        <w:rPr>
          <w:rFonts w:ascii="Times New Roman" w:hAnsi="Times New Roman" w:cs="Times New Roman"/>
          <w:sz w:val="24"/>
          <w:szCs w:val="24"/>
          <w:lang w:val="vi-VN"/>
        </w:rPr>
        <w:t>2 SO</w:t>
      </w:r>
      <w:r w:rsidR="004B6C7F" w:rsidRPr="001C287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B6C7F" w:rsidRPr="001C2875">
        <w:rPr>
          <w:rFonts w:ascii="Times New Roman" w:hAnsi="Times New Roman" w:cs="Times New Roman"/>
          <w:sz w:val="24"/>
          <w:szCs w:val="24"/>
          <w:lang w:val="vi-VN"/>
        </w:rPr>
        <w:t xml:space="preserve"> + O</w:t>
      </w:r>
      <w:r w:rsidR="004B6C7F" w:rsidRPr="001C287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B6C7F" w:rsidRPr="001C287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="00E83D31" w:rsidRPr="004B6C7F">
        <w:rPr>
          <w:rFonts w:ascii="Times New Roman" w:hAnsi="Times New Roman" w:cs="Times New Roman"/>
          <w:sz w:val="24"/>
          <w:szCs w:val="24"/>
        </w:rPr>
        <w:object w:dxaOrig="921" w:dyaOrig="265" w14:anchorId="38DB220D">
          <v:shape id="_x0000_i1026" type="#_x0000_t75" style="width:29.9pt;height:8.85pt" o:ole="">
            <v:imagedata r:id="rId9" o:title=""/>
          </v:shape>
          <o:OLEObject Type="Embed" ProgID="ChemDraw.Document.6.0" ShapeID="_x0000_i1026" DrawAspect="Content" ObjectID="_1678710254" r:id="rId10"/>
        </w:object>
      </w:r>
      <w:r w:rsidR="004B6C7F" w:rsidRPr="001C2875">
        <w:rPr>
          <w:rFonts w:ascii="Times New Roman" w:hAnsi="Times New Roman" w:cs="Times New Roman"/>
          <w:sz w:val="24"/>
          <w:szCs w:val="24"/>
          <w:lang w:val="vi-VN"/>
        </w:rPr>
        <w:t>2 SO</w:t>
      </w:r>
      <w:r w:rsidR="004B6C7F" w:rsidRPr="001C287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604F3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 ; </w:t>
      </w:r>
      <w:r w:rsidR="00604F30">
        <w:rPr>
          <w:rFonts w:ascii="Times New Roman" w:hAnsi="Times New Roman" w:cs="Times New Roman"/>
          <w:sz w:val="24"/>
          <w:szCs w:val="24"/>
          <w:lang w:val="vi-VN"/>
        </w:rPr>
        <w:sym w:font="Symbol" w:char="F044"/>
      </w:r>
      <w:r w:rsidR="00604F30">
        <w:rPr>
          <w:rFonts w:ascii="Times New Roman" w:hAnsi="Times New Roman" w:cs="Times New Roman"/>
          <w:sz w:val="24"/>
          <w:szCs w:val="24"/>
          <w:lang w:val="vi-VN"/>
        </w:rPr>
        <w:t>H &lt;0</w:t>
      </w:r>
      <w:r w:rsidR="001C2875" w:rsidRPr="001C2875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A4334F">
        <w:rPr>
          <w:rFonts w:ascii="Times New Roman" w:hAnsi="Times New Roman" w:cs="Times New Roman"/>
          <w:sz w:val="24"/>
          <w:szCs w:val="24"/>
          <w:lang w:val="vi-VN"/>
        </w:rPr>
        <w:t>Cân bằng trên chuyển dịch như thế nào khi biến đổi một trong các điều kiệ</w:t>
      </w:r>
      <w:r w:rsidR="00845BAB">
        <w:rPr>
          <w:rFonts w:ascii="Times New Roman" w:hAnsi="Times New Roman" w:cs="Times New Roman"/>
          <w:sz w:val="24"/>
          <w:szCs w:val="24"/>
          <w:lang w:val="vi-VN"/>
        </w:rPr>
        <w:t>n sau?</w:t>
      </w:r>
      <w:r w:rsidRPr="00A4334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C2875">
        <w:rPr>
          <w:rFonts w:ascii="Times New Roman" w:hAnsi="Times New Roman" w:cs="Times New Roman"/>
          <w:sz w:val="24"/>
          <w:szCs w:val="24"/>
        </w:rPr>
        <w:t>Giải thích.</w:t>
      </w:r>
    </w:p>
    <w:p w14:paraId="4B20AE40" w14:textId="77777777" w:rsidR="00F95795" w:rsidRPr="009D5369" w:rsidRDefault="00F95795" w:rsidP="00BB476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- Tăng nhiệt độ của hệ phản ứng.</w:t>
      </w:r>
    </w:p>
    <w:p w14:paraId="3FC9B759" w14:textId="77777777" w:rsidR="00F95795" w:rsidRPr="004B6C7F" w:rsidRDefault="00F95795" w:rsidP="00BB476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D5369">
        <w:rPr>
          <w:rFonts w:ascii="Times New Roman" w:hAnsi="Times New Roman" w:cs="Times New Roman"/>
          <w:sz w:val="24"/>
          <w:szCs w:val="24"/>
        </w:rPr>
        <w:t>- Tăng áp suất chung bằng cách nén cho thể tích của hệ giảm xuống.</w:t>
      </w:r>
      <w:r w:rsidR="004B6C7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B476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88BB2F7" w14:textId="77777777" w:rsidR="001411A8" w:rsidRPr="00416FA3" w:rsidRDefault="001411A8" w:rsidP="00DE1AB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16FA3">
        <w:rPr>
          <w:rFonts w:ascii="Times New Roman" w:hAnsi="Times New Roman" w:cs="Times New Roman"/>
          <w:b/>
          <w:sz w:val="24"/>
          <w:szCs w:val="24"/>
          <w:lang w:val="vi-VN"/>
        </w:rPr>
        <w:t>Câu 4 (2 điểm):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Đốt cháy hoàn toàn 6,4 gam S trong khí oxi vừa đủ, sau phản ứng thu được V lít khí SO</w:t>
      </w:r>
      <w:r w:rsidRPr="00416FA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(đktc).</w:t>
      </w:r>
      <w:r w:rsidR="00DE1AB4">
        <w:rPr>
          <w:rFonts w:ascii="Times New Roman" w:hAnsi="Times New Roman" w:cs="Times New Roman"/>
          <w:sz w:val="24"/>
          <w:szCs w:val="24"/>
          <w:lang w:val="vi-VN"/>
        </w:rPr>
        <w:t xml:space="preserve">   a) 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>Viết phương trình hóa học xảy ra và tính V.</w:t>
      </w:r>
    </w:p>
    <w:p w14:paraId="625D7B34" w14:textId="77777777" w:rsidR="001411A8" w:rsidRPr="00416FA3" w:rsidRDefault="00DE1AB4" w:rsidP="00DE1AB4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b) </w:t>
      </w:r>
      <w:r w:rsidR="001411A8" w:rsidRPr="00416FA3">
        <w:rPr>
          <w:rFonts w:ascii="Times New Roman" w:hAnsi="Times New Roman" w:cs="Times New Roman"/>
          <w:sz w:val="24"/>
          <w:szCs w:val="24"/>
          <w:lang w:val="vi-VN"/>
        </w:rPr>
        <w:t>Cho V lít khí SO</w:t>
      </w:r>
      <w:r w:rsidR="001411A8" w:rsidRPr="00416FA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1411A8"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(đktc) tác dụng với 200 ml dung dịch NaOH 1,7M thu được dung dịch X. Tính khối lượng chất tan có trong dung dịch X.</w:t>
      </w:r>
    </w:p>
    <w:p w14:paraId="374C730D" w14:textId="77777777" w:rsidR="001411A8" w:rsidRPr="00416FA3" w:rsidRDefault="001411A8" w:rsidP="005B25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16FA3">
        <w:rPr>
          <w:rFonts w:ascii="Times New Roman" w:hAnsi="Times New Roman" w:cs="Times New Roman"/>
          <w:b/>
          <w:sz w:val="24"/>
          <w:szCs w:val="24"/>
          <w:lang w:val="vi-VN"/>
        </w:rPr>
        <w:t>Câu 5 (2 điểm):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Hòa tan hoàn toàn 14,5 gam hỗn hợp X gồm Zn và Fe</w:t>
      </w:r>
      <w:r w:rsidRPr="00416FA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416FA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vào dung dịch H</w:t>
      </w:r>
      <w:r w:rsidRPr="00416FA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416FA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80% đặc nóng, dư. Sau phản ứng thu được dung dịch Y và </w:t>
      </w:r>
      <w:r w:rsidR="00843446" w:rsidRPr="00416FA3">
        <w:rPr>
          <w:rFonts w:ascii="Times New Roman" w:hAnsi="Times New Roman" w:cs="Times New Roman"/>
          <w:sz w:val="24"/>
          <w:szCs w:val="24"/>
          <w:lang w:val="vi-VN"/>
        </w:rPr>
        <w:t>2,24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lít khí SO</w:t>
      </w:r>
      <w:r w:rsidRPr="00416FA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416FA3">
        <w:rPr>
          <w:rFonts w:ascii="Times New Roman" w:hAnsi="Times New Roman" w:cs="Times New Roman"/>
          <w:sz w:val="24"/>
          <w:szCs w:val="24"/>
          <w:lang w:val="vi-VN"/>
        </w:rPr>
        <w:t xml:space="preserve"> (là sản phẩm khử duy nhất, đktc).</w:t>
      </w:r>
    </w:p>
    <w:p w14:paraId="0AE6888D" w14:textId="77777777" w:rsidR="001411A8" w:rsidRPr="00416FA3" w:rsidRDefault="001411A8" w:rsidP="005B2517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16FA3">
        <w:rPr>
          <w:rFonts w:ascii="Times New Roman" w:hAnsi="Times New Roman" w:cs="Times New Roman"/>
          <w:sz w:val="24"/>
          <w:szCs w:val="24"/>
          <w:lang w:val="vi-VN"/>
        </w:rPr>
        <w:t>Tính khối lượng mỗi chất trong hỗn hợp X.</w:t>
      </w:r>
    </w:p>
    <w:p w14:paraId="49113FFF" w14:textId="77777777" w:rsidR="001411A8" w:rsidRPr="00416FA3" w:rsidRDefault="001411A8" w:rsidP="005B2517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16FA3">
        <w:rPr>
          <w:rFonts w:ascii="Times New Roman" w:hAnsi="Times New Roman" w:cs="Times New Roman"/>
          <w:sz w:val="24"/>
          <w:szCs w:val="24"/>
          <w:lang w:val="vi-VN"/>
        </w:rPr>
        <w:t>Trung hòa lượng axit dư trong dung dịch Y cần dùng 150 ml dung dịch KOH 1M. Tính nồng độ phần trăm các chất có trong dung dịch Y.</w:t>
      </w:r>
    </w:p>
    <w:p w14:paraId="35D0EB03" w14:textId="77777777" w:rsidR="00416FA3" w:rsidRDefault="00A4334F" w:rsidP="00F953CC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953CC">
        <w:rPr>
          <w:rFonts w:ascii="Times New Roman" w:hAnsi="Times New Roman" w:cs="Times New Roman"/>
          <w:b/>
          <w:sz w:val="24"/>
          <w:szCs w:val="24"/>
          <w:lang w:val="vi-VN"/>
        </w:rPr>
        <w:t>HẾT</w:t>
      </w:r>
    </w:p>
    <w:tbl>
      <w:tblPr>
        <w:tblStyle w:val="TableGrid"/>
        <w:tblW w:w="10065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279"/>
      </w:tblGrid>
      <w:tr w:rsidR="00416FA3" w:rsidRPr="0024508A" w14:paraId="3E4B64FF" w14:textId="77777777" w:rsidTr="00BF2A5E">
        <w:tc>
          <w:tcPr>
            <w:tcW w:w="4786" w:type="dxa"/>
          </w:tcPr>
          <w:p w14:paraId="2AD48F9C" w14:textId="77777777" w:rsidR="00416FA3" w:rsidRPr="00416FA3" w:rsidRDefault="00416FA3" w:rsidP="00BF2A5E">
            <w:pPr>
              <w:spacing w:line="276" w:lineRule="auto"/>
              <w:ind w:right="-567" w:hanging="34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16FA3">
              <w:rPr>
                <w:rFonts w:ascii="Times New Roman" w:hAnsi="Times New Roman"/>
                <w:b/>
                <w:color w:val="000000" w:themeColor="text1"/>
                <w:lang w:val="vi-VN"/>
              </w:rPr>
              <w:lastRenderedPageBreak/>
              <w:t>SỞ GIÁO DỤC &amp; ĐÀO TẠO TPHCM</w:t>
            </w:r>
          </w:p>
          <w:p w14:paraId="37960C05" w14:textId="77777777" w:rsidR="00416FA3" w:rsidRPr="006F5E3E" w:rsidRDefault="00416FA3" w:rsidP="00BF2A5E">
            <w:pPr>
              <w:spacing w:line="276" w:lineRule="auto"/>
              <w:ind w:left="284" w:right="-567" w:hanging="426"/>
              <w:rPr>
                <w:rFonts w:ascii="Times New Roman" w:hAnsi="Times New Roman"/>
                <w:b/>
                <w:color w:val="000000" w:themeColor="text1"/>
              </w:rPr>
            </w:pPr>
            <w:r w:rsidRPr="00416FA3"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         </w:t>
            </w:r>
            <w:r w:rsidRPr="006F5E3E">
              <w:rPr>
                <w:rFonts w:ascii="Times New Roman" w:hAnsi="Times New Roman"/>
                <w:b/>
                <w:color w:val="000000" w:themeColor="text1"/>
              </w:rPr>
              <w:t>TRƯỜNG THPT BÙI THỊ XUÂN</w:t>
            </w:r>
          </w:p>
          <w:p w14:paraId="1257E613" w14:textId="77777777" w:rsidR="00416FA3" w:rsidRPr="006F5E3E" w:rsidRDefault="00416FA3" w:rsidP="00BF2A5E">
            <w:pPr>
              <w:spacing w:line="276" w:lineRule="auto"/>
              <w:ind w:left="-142" w:right="-567"/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 w:rsidRPr="006F5E3E">
              <w:rPr>
                <w:rFonts w:ascii="Times New Roman" w:hAnsi="Times New Roman"/>
                <w:b/>
                <w:noProof/>
                <w:color w:val="000000" w:themeColor="text1"/>
                <w:lang w:val="vi-VN" w:eastAsia="vi-VN"/>
              </w:rPr>
              <w:drawing>
                <wp:anchor distT="0" distB="0" distL="114300" distR="114300" simplePos="0" relativeHeight="251662336" behindDoc="1" locked="0" layoutInCell="1" allowOverlap="1" wp14:anchorId="49B62DFB" wp14:editId="6D0EC72E">
                  <wp:simplePos x="0" y="0"/>
                  <wp:positionH relativeFrom="column">
                    <wp:posOffset>1036320</wp:posOffset>
                  </wp:positionH>
                  <wp:positionV relativeFrom="paragraph">
                    <wp:posOffset>6350</wp:posOffset>
                  </wp:positionV>
                  <wp:extent cx="409575" cy="414020"/>
                  <wp:effectExtent l="0" t="0" r="9525" b="5080"/>
                  <wp:wrapThrough wrapText="bothSides">
                    <wp:wrapPolygon edited="0">
                      <wp:start x="0" y="0"/>
                      <wp:lineTo x="0" y="20871"/>
                      <wp:lineTo x="21098" y="20871"/>
                      <wp:lineTo x="21098" y="0"/>
                      <wp:lineTo x="0" y="0"/>
                    </wp:wrapPolygon>
                  </wp:wrapThrough>
                  <wp:docPr id="5" name="Picture 5" descr="C:\Users\Admin\Desktop\image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Admin\Desktop\image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41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F5E3E">
              <w:rPr>
                <w:rFonts w:ascii="Times New Roman" w:hAnsi="Times New Roman"/>
                <w:b/>
                <w:noProof/>
                <w:color w:val="000000" w:themeColor="text1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AFC171C" wp14:editId="640F807C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1270</wp:posOffset>
                      </wp:positionV>
                      <wp:extent cx="2085975" cy="0"/>
                      <wp:effectExtent l="0" t="0" r="952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859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CAAB182" id="Straight Connector 4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45pt,.1pt" to="188.7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" strokecolor="black [3213]"/>
                  </w:pict>
                </mc:Fallback>
              </mc:AlternateContent>
            </w:r>
          </w:p>
        </w:tc>
        <w:tc>
          <w:tcPr>
            <w:tcW w:w="5279" w:type="dxa"/>
          </w:tcPr>
          <w:p w14:paraId="51221A9A" w14:textId="77777777" w:rsidR="00416FA3" w:rsidRPr="006F5E3E" w:rsidRDefault="00416FA3" w:rsidP="00BF2A5E">
            <w:pPr>
              <w:spacing w:line="276" w:lineRule="auto"/>
              <w:ind w:left="-142" w:right="-108"/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    </w:t>
            </w:r>
            <w:r w:rsidRPr="006F5E3E">
              <w:rPr>
                <w:rFonts w:ascii="Times New Roman" w:hAnsi="Times New Roman"/>
                <w:b/>
                <w:color w:val="000000" w:themeColor="text1"/>
              </w:rPr>
              <w:t>ĐỀ THI HỌC KÌ II – NĂM HỌC 2017-2018</w:t>
            </w:r>
          </w:p>
          <w:p w14:paraId="24636C86" w14:textId="77777777" w:rsidR="00416FA3" w:rsidRPr="006F5E3E" w:rsidRDefault="00416FA3" w:rsidP="00BF2A5E">
            <w:pPr>
              <w:spacing w:line="276" w:lineRule="auto"/>
              <w:ind w:left="-142" w:right="-567"/>
              <w:jc w:val="center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6F5E3E">
              <w:rPr>
                <w:rFonts w:ascii="Times New Roman" w:hAnsi="Times New Roman"/>
                <w:b/>
                <w:color w:val="000000" w:themeColor="text1"/>
              </w:rPr>
              <w:t>MÔN: HÓA HỌC 10 – BAN AB</w:t>
            </w:r>
            <w:r w:rsidRPr="006F5E3E"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- A2D </w:t>
            </w:r>
          </w:p>
          <w:p w14:paraId="15471DB5" w14:textId="77777777" w:rsidR="00416FA3" w:rsidRPr="008A7C75" w:rsidRDefault="00416FA3" w:rsidP="00BF2A5E">
            <w:pPr>
              <w:spacing w:line="276" w:lineRule="auto"/>
              <w:ind w:left="-142" w:right="-567"/>
              <w:jc w:val="center"/>
              <w:rPr>
                <w:rFonts w:ascii="Times New Roman" w:hAnsi="Times New Roman"/>
                <w:i/>
                <w:color w:val="000000" w:themeColor="text1"/>
                <w:lang w:val="vi-VN"/>
              </w:rPr>
            </w:pPr>
            <w:r w:rsidRPr="008A7C75">
              <w:rPr>
                <w:rFonts w:ascii="Times New Roman" w:hAnsi="Times New Roman"/>
                <w:i/>
                <w:color w:val="000000" w:themeColor="text1"/>
                <w:lang w:val="vi-VN"/>
              </w:rPr>
              <w:t>Thời gian làm bài: 45 phút</w:t>
            </w:r>
          </w:p>
          <w:p w14:paraId="644B781A" w14:textId="77777777" w:rsidR="00416FA3" w:rsidRPr="008A7C75" w:rsidRDefault="00416FA3" w:rsidP="00BF2A5E">
            <w:pPr>
              <w:spacing w:line="276" w:lineRule="auto"/>
              <w:ind w:left="-142" w:right="-567"/>
              <w:jc w:val="center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8A7C75">
              <w:rPr>
                <w:rFonts w:ascii="Times New Roman" w:hAnsi="Times New Roman"/>
                <w:i/>
                <w:color w:val="000000" w:themeColor="text1"/>
                <w:lang w:val="vi-VN"/>
              </w:rPr>
              <w:t xml:space="preserve">Ngày thi </w:t>
            </w:r>
            <w:r w:rsidRPr="006F5E3E">
              <w:rPr>
                <w:rFonts w:ascii="Times New Roman" w:hAnsi="Times New Roman"/>
                <w:i/>
                <w:color w:val="000000" w:themeColor="text1"/>
                <w:lang w:val="vi-VN"/>
              </w:rPr>
              <w:t>08/05/2018</w:t>
            </w:r>
          </w:p>
        </w:tc>
      </w:tr>
    </w:tbl>
    <w:p w14:paraId="6D6E6586" w14:textId="77777777" w:rsidR="00416FA3" w:rsidRDefault="00416FA3" w:rsidP="00416F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2019D">
        <w:rPr>
          <w:rFonts w:ascii="Times New Roman" w:hAnsi="Times New Roman" w:cs="Times New Roman"/>
          <w:sz w:val="24"/>
          <w:szCs w:val="24"/>
        </w:rPr>
        <w:t>Cho nguyên tử khối: H=1, O=16, Na=23, Al=27, S=32, Fe=56</w:t>
      </w:r>
      <w:r w:rsidR="00E07F71">
        <w:rPr>
          <w:rFonts w:ascii="Times New Roman" w:hAnsi="Times New Roman" w:cs="Times New Roman"/>
          <w:sz w:val="24"/>
          <w:szCs w:val="24"/>
          <w:lang w:val="vi-VN"/>
        </w:rPr>
        <w:t>,</w:t>
      </w:r>
      <w:r w:rsidRPr="0052019D">
        <w:rPr>
          <w:rFonts w:ascii="Times New Roman" w:hAnsi="Times New Roman" w:cs="Times New Roman"/>
          <w:sz w:val="24"/>
          <w:szCs w:val="24"/>
        </w:rPr>
        <w:t xml:space="preserve"> Ni=59, Zn=65.</w:t>
      </w:r>
    </w:p>
    <w:p w14:paraId="3F39AC2F" w14:textId="77777777" w:rsidR="00E36157" w:rsidRPr="001C77BC" w:rsidRDefault="00E36157" w:rsidP="00E36157">
      <w:pPr>
        <w:spacing w:line="240" w:lineRule="auto"/>
        <w:rPr>
          <w:color w:val="000000"/>
          <w:lang w:val="vi-VN"/>
        </w:rPr>
      </w:pPr>
      <w:r w:rsidRPr="001C77BC">
        <w:rPr>
          <w:color w:val="000000"/>
          <w:lang w:val="vi-VN"/>
        </w:rPr>
        <w:t>Họ và tên: ................................................Số báo danh: ................</w:t>
      </w:r>
    </w:p>
    <w:p w14:paraId="228F4D22" w14:textId="77777777" w:rsidR="00416FA3" w:rsidRPr="008A7C75" w:rsidRDefault="00416FA3" w:rsidP="00416FA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7C75">
        <w:rPr>
          <w:rFonts w:ascii="Times New Roman" w:hAnsi="Times New Roman" w:cs="Times New Roman"/>
          <w:b/>
          <w:sz w:val="24"/>
          <w:szCs w:val="24"/>
        </w:rPr>
        <w:t xml:space="preserve">Câu 1 (2 điểm): </w:t>
      </w:r>
    </w:p>
    <w:p w14:paraId="6E8EE4D2" w14:textId="77777777" w:rsidR="00416FA3" w:rsidRPr="008A7C75" w:rsidRDefault="00416FA3" w:rsidP="00416FA3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A7C75">
        <w:rPr>
          <w:rFonts w:ascii="Times New Roman" w:hAnsi="Times New Roman" w:cs="Times New Roman"/>
          <w:color w:val="000000" w:themeColor="text1"/>
          <w:sz w:val="24"/>
          <w:szCs w:val="24"/>
        </w:rPr>
        <w:t>Viết các phương trình hóa học hoàn thành chuỗi phản ứng sau:</w:t>
      </w:r>
    </w:p>
    <w:p w14:paraId="7AED3376" w14:textId="77777777" w:rsidR="00416FA3" w:rsidRPr="008A7C75" w:rsidRDefault="00416FA3" w:rsidP="00416FA3">
      <w:pPr>
        <w:pStyle w:val="MTDisplayEquation"/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A7C75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700" w:dyaOrig="380" w14:anchorId="41C103DE">
          <v:shape id="_x0000_i1027" type="#_x0000_t75" style="width:285.3pt;height:19pt" o:ole="">
            <v:imagedata r:id="rId6" o:title=""/>
          </v:shape>
          <o:OLEObject Type="Embed" ProgID="Equation.DSMT4" ShapeID="_x0000_i1027" DrawAspect="Content" ObjectID="_1678710255" r:id="rId11"/>
        </w:object>
      </w:r>
    </w:p>
    <w:p w14:paraId="78DC3AB6" w14:textId="77777777" w:rsidR="00416FA3" w:rsidRPr="008A7C75" w:rsidRDefault="00416FA3" w:rsidP="00416FA3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A7C75">
        <w:rPr>
          <w:rFonts w:ascii="Times New Roman" w:hAnsi="Times New Roman" w:cs="Times New Roman"/>
          <w:color w:val="000000" w:themeColor="text1"/>
          <w:sz w:val="24"/>
          <w:szCs w:val="24"/>
        </w:rPr>
        <w:t>Viết phương trình hóa học của phản ứng:</w:t>
      </w:r>
    </w:p>
    <w:p w14:paraId="33C55A45" w14:textId="77777777" w:rsidR="00416FA3" w:rsidRPr="008A7C75" w:rsidRDefault="00416FA3" w:rsidP="00416FA3">
      <w:pPr>
        <w:spacing w:after="0" w:line="240" w:lineRule="auto"/>
        <w:ind w:left="360" w:firstLine="3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A7C75">
        <w:rPr>
          <w:rFonts w:ascii="Times New Roman" w:hAnsi="Times New Roman" w:cs="Times New Roman"/>
          <w:color w:val="000000" w:themeColor="text1"/>
          <w:sz w:val="24"/>
          <w:szCs w:val="24"/>
        </w:rPr>
        <w:t>- SO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m mất màu dung dịch KMnO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524D02D" w14:textId="77777777" w:rsidR="00416FA3" w:rsidRPr="008A7C75" w:rsidRDefault="00416FA3" w:rsidP="00416FA3">
      <w:pPr>
        <w:spacing w:after="0" w:line="240" w:lineRule="auto"/>
        <w:ind w:left="360" w:firstLine="36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A7C75">
        <w:rPr>
          <w:rFonts w:ascii="Times New Roman" w:hAnsi="Times New Roman" w:cs="Times New Roman"/>
          <w:color w:val="000000" w:themeColor="text1"/>
          <w:sz w:val="24"/>
          <w:szCs w:val="24"/>
        </w:rPr>
        <w:t>- Cho Na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ác dụng với dung dịch H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8A7C7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oãng.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60531048" w14:textId="77777777" w:rsidR="00416FA3" w:rsidRPr="0024508A" w:rsidRDefault="00416FA3" w:rsidP="00416FA3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24508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o các chất sau: Cu, đường saccarozơ, NaOH, phenolphtalein. Em hãy chọn </w:t>
      </w:r>
      <w:r w:rsidRPr="0024508A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một</w:t>
      </w:r>
      <w:r w:rsidRPr="0024508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hất để viết phương trình hóa học chứng tỏ H</w:t>
      </w:r>
      <w:r w:rsidRPr="002450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24508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O</w:t>
      </w:r>
      <w:r w:rsidRPr="0024508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4</w:t>
      </w:r>
      <w:r w:rsidRPr="0024508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đặc có tính háo nước và nêu hiện tượng của phản ứng xảy ra.</w:t>
      </w:r>
    </w:p>
    <w:p w14:paraId="6DA4945D" w14:textId="77777777" w:rsidR="00416FA3" w:rsidRPr="009D5369" w:rsidRDefault="00416FA3" w:rsidP="00416FA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5369">
        <w:rPr>
          <w:rFonts w:ascii="Times New Roman" w:hAnsi="Times New Roman" w:cs="Times New Roman"/>
          <w:b/>
          <w:sz w:val="24"/>
          <w:szCs w:val="24"/>
        </w:rPr>
        <w:t>Câu 2 (2 điểm):</w:t>
      </w:r>
    </w:p>
    <w:p w14:paraId="5DDC9770" w14:textId="77777777" w:rsidR="00416FA3" w:rsidRPr="009D5369" w:rsidRDefault="00416FA3" w:rsidP="00416FA3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Có 3 bình được đánh A, B, C. Mỗi bình chứa 1 khí không màu riêng biệt (không theo thứ tự): sunfurơ, hiđrô sunfua, oxi. Tiến hành nhận biết 3 bình, thu được bảng kết quả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97"/>
        <w:gridCol w:w="2394"/>
        <w:gridCol w:w="2394"/>
        <w:gridCol w:w="2394"/>
      </w:tblGrid>
      <w:tr w:rsidR="00416FA3" w:rsidRPr="009D5369" w14:paraId="136F5165" w14:textId="77777777" w:rsidTr="00BF2A5E">
        <w:trPr>
          <w:jc w:val="center"/>
        </w:trPr>
        <w:tc>
          <w:tcPr>
            <w:tcW w:w="2697" w:type="dxa"/>
          </w:tcPr>
          <w:p w14:paraId="72AA9401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94" w:type="dxa"/>
          </w:tcPr>
          <w:p w14:paraId="14FCCEEC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394" w:type="dxa"/>
          </w:tcPr>
          <w:p w14:paraId="419ADE38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394" w:type="dxa"/>
          </w:tcPr>
          <w:p w14:paraId="6D4BE3CE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416FA3" w:rsidRPr="009D5369" w14:paraId="2149774E" w14:textId="77777777" w:rsidTr="00BF2A5E">
        <w:trPr>
          <w:jc w:val="center"/>
        </w:trPr>
        <w:tc>
          <w:tcPr>
            <w:tcW w:w="2697" w:type="dxa"/>
          </w:tcPr>
          <w:p w14:paraId="30925766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394" w:type="dxa"/>
          </w:tcPr>
          <w:p w14:paraId="792FB75F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394" w:type="dxa"/>
          </w:tcPr>
          <w:p w14:paraId="369AB71E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394" w:type="dxa"/>
          </w:tcPr>
          <w:p w14:paraId="686FBA42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</w:p>
        </w:tc>
      </w:tr>
      <w:tr w:rsidR="00416FA3" w:rsidRPr="009D5369" w14:paraId="606A112F" w14:textId="77777777" w:rsidTr="00BF2A5E">
        <w:trPr>
          <w:jc w:val="center"/>
        </w:trPr>
        <w:tc>
          <w:tcPr>
            <w:tcW w:w="2697" w:type="dxa"/>
          </w:tcPr>
          <w:p w14:paraId="1A72B272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394" w:type="dxa"/>
          </w:tcPr>
          <w:p w14:paraId="3D34815A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394" w:type="dxa"/>
          </w:tcPr>
          <w:p w14:paraId="22532D8B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394" w:type="dxa"/>
          </w:tcPr>
          <w:p w14:paraId="6C06EAC9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</w:p>
        </w:tc>
      </w:tr>
      <w:tr w:rsidR="00416FA3" w:rsidRPr="009D5369" w14:paraId="1EE57C2B" w14:textId="77777777" w:rsidTr="00BF2A5E">
        <w:trPr>
          <w:jc w:val="center"/>
        </w:trPr>
        <w:tc>
          <w:tcPr>
            <w:tcW w:w="2697" w:type="dxa"/>
          </w:tcPr>
          <w:p w14:paraId="60223521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394" w:type="dxa"/>
          </w:tcPr>
          <w:p w14:paraId="1B5D12E6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</w:p>
        </w:tc>
        <w:tc>
          <w:tcPr>
            <w:tcW w:w="2394" w:type="dxa"/>
          </w:tcPr>
          <w:p w14:paraId="5CAAC836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</w:p>
        </w:tc>
        <w:tc>
          <w:tcPr>
            <w:tcW w:w="2394" w:type="dxa"/>
          </w:tcPr>
          <w:p w14:paraId="1ECFA479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16FA3" w:rsidRPr="009D5369" w14:paraId="7D812B30" w14:textId="77777777" w:rsidTr="00BF2A5E">
        <w:trPr>
          <w:jc w:val="center"/>
        </w:trPr>
        <w:tc>
          <w:tcPr>
            <w:tcW w:w="2697" w:type="dxa"/>
          </w:tcPr>
          <w:p w14:paraId="64D938AA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b/>
                <w:sz w:val="24"/>
                <w:szCs w:val="24"/>
              </w:rPr>
              <w:t>Cánh hoa có màu hồng</w:t>
            </w:r>
          </w:p>
        </w:tc>
        <w:tc>
          <w:tcPr>
            <w:tcW w:w="2394" w:type="dxa"/>
          </w:tcPr>
          <w:p w14:paraId="7C5FB0B0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394" w:type="dxa"/>
          </w:tcPr>
          <w:p w14:paraId="7E0A5575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Cánh hoa mất màu</w:t>
            </w:r>
          </w:p>
        </w:tc>
        <w:tc>
          <w:tcPr>
            <w:tcW w:w="2394" w:type="dxa"/>
          </w:tcPr>
          <w:p w14:paraId="6D7D5DB7" w14:textId="77777777" w:rsidR="00416FA3" w:rsidRPr="009D5369" w:rsidRDefault="00416FA3" w:rsidP="00BF2A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36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14:paraId="5F62DE6D" w14:textId="77777777" w:rsidR="00416FA3" w:rsidRPr="009D5369" w:rsidRDefault="00416FA3" w:rsidP="00416FA3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b/>
          <w:sz w:val="24"/>
          <w:szCs w:val="24"/>
        </w:rPr>
        <w:t>Ghi chú:</w:t>
      </w:r>
      <w:r w:rsidRPr="009D5369">
        <w:rPr>
          <w:rFonts w:ascii="Times New Roman" w:hAnsi="Times New Roman" w:cs="Times New Roman"/>
          <w:sz w:val="24"/>
          <w:szCs w:val="24"/>
        </w:rPr>
        <w:t xml:space="preserve"> (-): không phản ứng hoặc phản ứng nhưng không có hiện tượng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;  </w:t>
      </w:r>
      <w:r w:rsidRPr="009D5369">
        <w:rPr>
          <w:rFonts w:ascii="Times New Roman" w:hAnsi="Times New Roman" w:cs="Times New Roman"/>
          <w:sz w:val="24"/>
          <w:szCs w:val="24"/>
        </w:rPr>
        <w:t xml:space="preserve">(↓): sinh ra chất </w:t>
      </w:r>
      <w:r>
        <w:rPr>
          <w:rFonts w:ascii="Times New Roman" w:hAnsi="Times New Roman" w:cs="Times New Roman"/>
          <w:sz w:val="24"/>
          <w:szCs w:val="24"/>
          <w:lang w:val="vi-VN"/>
        </w:rPr>
        <w:t>r</w:t>
      </w:r>
      <w:r w:rsidRPr="008A7C75">
        <w:rPr>
          <w:rFonts w:ascii="Times New Roman" w:hAnsi="Times New Roman" w:cs="Times New Roman"/>
          <w:sz w:val="24"/>
          <w:szCs w:val="24"/>
          <w:lang w:val="vi-VN"/>
        </w:rPr>
        <w:t>ắ</w:t>
      </w:r>
      <w:r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9D5369">
        <w:rPr>
          <w:rFonts w:ascii="Times New Roman" w:hAnsi="Times New Roman" w:cs="Times New Roman"/>
          <w:sz w:val="24"/>
          <w:szCs w:val="24"/>
        </w:rPr>
        <w:t>.</w:t>
      </w:r>
    </w:p>
    <w:p w14:paraId="6EFBDD87" w14:textId="77777777" w:rsidR="00416FA3" w:rsidRPr="008A7C75" w:rsidRDefault="00416FA3" w:rsidP="00416FA3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D5369">
        <w:rPr>
          <w:rFonts w:ascii="Times New Roman" w:hAnsi="Times New Roman" w:cs="Times New Roman"/>
          <w:sz w:val="24"/>
          <w:szCs w:val="24"/>
        </w:rPr>
        <w:t>Hãy cho biết hóa chất đựng trong các lọ A, B, C và viết các phương trình hóa học xảy ra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F6E6D64" w14:textId="77777777" w:rsidR="00416FA3" w:rsidRPr="000220E0" w:rsidRDefault="000220E0" w:rsidP="00F740B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4384" behindDoc="0" locked="0" layoutInCell="1" allowOverlap="1" wp14:anchorId="24BE27ED" wp14:editId="2E0E857E">
            <wp:simplePos x="0" y="0"/>
            <wp:positionH relativeFrom="column">
              <wp:posOffset>4724400</wp:posOffset>
            </wp:positionH>
            <wp:positionV relativeFrom="paragraph">
              <wp:posOffset>60960</wp:posOffset>
            </wp:positionV>
            <wp:extent cx="1760051" cy="1448435"/>
            <wp:effectExtent l="0" t="0" r="0" b="0"/>
            <wp:wrapThrough wrapText="bothSides">
              <wp:wrapPolygon edited="0">
                <wp:start x="0" y="0"/>
                <wp:lineTo x="0" y="21306"/>
                <wp:lineTo x="21280" y="21306"/>
                <wp:lineTo x="21280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051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6FA3" w:rsidRPr="000220E0">
        <w:rPr>
          <w:rFonts w:ascii="Times New Roman" w:hAnsi="Times New Roman" w:cs="Times New Roman"/>
          <w:sz w:val="24"/>
          <w:szCs w:val="24"/>
          <w:lang w:val="vi-VN"/>
        </w:rPr>
        <w:t xml:space="preserve">Hình vẽ </w:t>
      </w:r>
      <w:r w:rsidRPr="000220E0">
        <w:rPr>
          <w:rFonts w:ascii="Times New Roman" w:hAnsi="Times New Roman" w:cs="Times New Roman"/>
          <w:sz w:val="24"/>
          <w:szCs w:val="24"/>
          <w:lang w:val="vi-VN"/>
        </w:rPr>
        <w:t xml:space="preserve">bên </w:t>
      </w:r>
      <w:r w:rsidR="00416FA3" w:rsidRPr="000220E0">
        <w:rPr>
          <w:rFonts w:ascii="Times New Roman" w:hAnsi="Times New Roman" w:cs="Times New Roman"/>
          <w:sz w:val="24"/>
          <w:szCs w:val="24"/>
          <w:lang w:val="vi-VN"/>
        </w:rPr>
        <w:t xml:space="preserve"> biễu diễn quá trình điều chế khí SO</w:t>
      </w:r>
      <w:r w:rsidR="00416FA3" w:rsidRPr="000220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16FA3" w:rsidRPr="000220E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220E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16FA3" w:rsidRPr="000220E0">
        <w:rPr>
          <w:rFonts w:ascii="Times New Roman" w:hAnsi="Times New Roman" w:cs="Times New Roman"/>
          <w:sz w:val="24"/>
          <w:szCs w:val="24"/>
        </w:rPr>
        <w:t>Xác định muối A, chất C và viết phương trình điều chế khí SO</w:t>
      </w:r>
      <w:r w:rsidR="00416FA3" w:rsidRPr="000220E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16FA3" w:rsidRPr="000220E0">
        <w:rPr>
          <w:rFonts w:ascii="Times New Roman" w:hAnsi="Times New Roman" w:cs="Times New Roman"/>
          <w:sz w:val="24"/>
          <w:szCs w:val="24"/>
        </w:rPr>
        <w:t xml:space="preserve"> theo hình vẽ.</w:t>
      </w:r>
    </w:p>
    <w:p w14:paraId="5A677E27" w14:textId="77777777" w:rsidR="000220E0" w:rsidRDefault="000220E0" w:rsidP="00416FA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F5F7C6D" w14:textId="77777777" w:rsidR="000220E0" w:rsidRDefault="000220E0" w:rsidP="00416FA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D354EC5" w14:textId="77777777" w:rsidR="000220E0" w:rsidRDefault="000220E0" w:rsidP="00416FA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11BA7FF" w14:textId="77777777" w:rsidR="000220E0" w:rsidRDefault="000220E0" w:rsidP="00416FA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D089F9A" w14:textId="77777777" w:rsidR="00416FA3" w:rsidRPr="009D5369" w:rsidRDefault="00416FA3" w:rsidP="00416F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b/>
          <w:sz w:val="24"/>
          <w:szCs w:val="24"/>
        </w:rPr>
        <w:t xml:space="preserve">Câu 3 (2 điểm): </w:t>
      </w:r>
    </w:p>
    <w:p w14:paraId="0EDFB91B" w14:textId="77777777" w:rsidR="00416FA3" w:rsidRPr="00E36157" w:rsidRDefault="00E36157" w:rsidP="00E3615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="00416FA3" w:rsidRPr="00E36157">
        <w:rPr>
          <w:rFonts w:ascii="Times New Roman" w:hAnsi="Times New Roman" w:cs="Times New Roman"/>
          <w:sz w:val="24"/>
          <w:szCs w:val="24"/>
        </w:rPr>
        <w:t>Cho một mẫu đá vôi (CaCO</w:t>
      </w:r>
      <w:r w:rsidR="00416FA3" w:rsidRPr="00E361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6FA3" w:rsidRPr="00E36157">
        <w:rPr>
          <w:rFonts w:ascii="Times New Roman" w:hAnsi="Times New Roman" w:cs="Times New Roman"/>
          <w:sz w:val="24"/>
          <w:szCs w:val="24"/>
        </w:rPr>
        <w:t>) dạng viên tác dụng với 50 ml dung dịch HCl 2M. Tốc độ phản ứng sẽ thay đổi như thế nào? Giải thích.</w:t>
      </w:r>
    </w:p>
    <w:p w14:paraId="37CCF256" w14:textId="77777777" w:rsidR="00416FA3" w:rsidRPr="009D5369" w:rsidRDefault="00416FA3" w:rsidP="00416FA3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- Khi thay mẫu đá vôi dạng viên bằng mẫu đá vôi dạng bột có cùng khối lượng.</w:t>
      </w:r>
    </w:p>
    <w:p w14:paraId="4C79A98E" w14:textId="77777777" w:rsidR="00416FA3" w:rsidRPr="009D5369" w:rsidRDefault="00416FA3" w:rsidP="00416FA3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- Khi thay 50 ml dung dịch HCl 2M bằng 100 ml dung dịch HCl 2M.</w:t>
      </w:r>
    </w:p>
    <w:p w14:paraId="726A7E08" w14:textId="77777777" w:rsidR="00416FA3" w:rsidRPr="00E36157" w:rsidRDefault="00E36157" w:rsidP="00E3615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="00416FA3" w:rsidRPr="00E36157">
        <w:rPr>
          <w:rFonts w:ascii="Times New Roman" w:hAnsi="Times New Roman" w:cs="Times New Roman"/>
          <w:sz w:val="24"/>
          <w:szCs w:val="24"/>
        </w:rPr>
        <w:t>Cho cân bằng hóa học trong bình kín:</w:t>
      </w:r>
      <w:r w:rsidR="00416FA3" w:rsidRPr="00E36157">
        <w:rPr>
          <w:rFonts w:ascii="Times New Roman" w:hAnsi="Times New Roman" w:cs="Times New Roman"/>
          <w:sz w:val="24"/>
          <w:szCs w:val="24"/>
          <w:lang w:val="vi-VN"/>
        </w:rPr>
        <w:t>2 SO</w:t>
      </w:r>
      <w:r w:rsidR="00416FA3" w:rsidRPr="00E36157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16FA3" w:rsidRPr="00E36157">
        <w:rPr>
          <w:rFonts w:ascii="Times New Roman" w:hAnsi="Times New Roman" w:cs="Times New Roman"/>
          <w:sz w:val="24"/>
          <w:szCs w:val="24"/>
          <w:lang w:val="vi-VN"/>
        </w:rPr>
        <w:t xml:space="preserve"> + O</w:t>
      </w:r>
      <w:r w:rsidR="00416FA3" w:rsidRPr="00E36157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16FA3" w:rsidRPr="00E36157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="00416FA3" w:rsidRPr="004B6C7F">
        <w:object w:dxaOrig="921" w:dyaOrig="265" w14:anchorId="7E23F6CE">
          <v:shape id="_x0000_i1028" type="#_x0000_t75" style="width:29.9pt;height:8.85pt" o:ole="">
            <v:imagedata r:id="rId9" o:title=""/>
          </v:shape>
          <o:OLEObject Type="Embed" ProgID="ChemDraw.Document.6.0" ShapeID="_x0000_i1028" DrawAspect="Content" ObjectID="_1678710256" r:id="rId12"/>
        </w:object>
      </w:r>
      <w:r w:rsidR="00416FA3" w:rsidRPr="00E36157">
        <w:rPr>
          <w:rFonts w:ascii="Times New Roman" w:hAnsi="Times New Roman" w:cs="Times New Roman"/>
          <w:sz w:val="24"/>
          <w:szCs w:val="24"/>
          <w:lang w:val="vi-VN"/>
        </w:rPr>
        <w:t>2 SO</w:t>
      </w:r>
      <w:r w:rsidR="00416FA3" w:rsidRPr="00E36157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604F30" w:rsidRPr="00E36157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 ; </w:t>
      </w:r>
      <w:r w:rsidR="00604F30">
        <w:rPr>
          <w:lang w:val="vi-VN"/>
        </w:rPr>
        <w:sym w:font="Symbol" w:char="F044"/>
      </w:r>
      <w:r w:rsidR="00604F30" w:rsidRPr="00E36157">
        <w:rPr>
          <w:rFonts w:ascii="Times New Roman" w:hAnsi="Times New Roman" w:cs="Times New Roman"/>
          <w:sz w:val="24"/>
          <w:szCs w:val="24"/>
          <w:lang w:val="vi-VN"/>
        </w:rPr>
        <w:t>H &lt;0</w:t>
      </w:r>
      <w:r w:rsidR="00416FA3" w:rsidRPr="00E3615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416FA3" w:rsidRPr="00E36157">
        <w:rPr>
          <w:rFonts w:ascii="Times New Roman" w:hAnsi="Times New Roman" w:cs="Times New Roman"/>
          <w:sz w:val="24"/>
          <w:szCs w:val="24"/>
        </w:rPr>
        <w:t xml:space="preserve"> Cân bằng trên chuyển dịch như thế nào khi biến đổi một trong các điều kiện sau?. Giải thích.</w:t>
      </w:r>
    </w:p>
    <w:p w14:paraId="7A71E3C0" w14:textId="77777777" w:rsidR="00416FA3" w:rsidRPr="009D5369" w:rsidRDefault="00416FA3" w:rsidP="00416FA3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- Tăng nhiệt độ của hệ phản ứng.</w:t>
      </w:r>
    </w:p>
    <w:p w14:paraId="7E3B3DD9" w14:textId="77777777" w:rsidR="00416FA3" w:rsidRPr="009D5369" w:rsidRDefault="00416FA3" w:rsidP="00416FA3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D5369">
        <w:rPr>
          <w:rFonts w:ascii="Times New Roman" w:hAnsi="Times New Roman" w:cs="Times New Roman"/>
          <w:sz w:val="24"/>
          <w:szCs w:val="24"/>
        </w:rPr>
        <w:t>- Tăng áp suất chung bằng cách nén cho thể tích của hệ giảm xuống.</w:t>
      </w:r>
    </w:p>
    <w:p w14:paraId="41C0ACD6" w14:textId="77777777" w:rsidR="00416FA3" w:rsidRPr="00E36157" w:rsidRDefault="00416FA3" w:rsidP="00E3615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D5369">
        <w:rPr>
          <w:rFonts w:ascii="Times New Roman" w:hAnsi="Times New Roman" w:cs="Times New Roman"/>
          <w:b/>
          <w:sz w:val="24"/>
          <w:szCs w:val="24"/>
        </w:rPr>
        <w:t>Câu 4 (2 điểm):</w:t>
      </w:r>
      <w:r w:rsidRPr="009D5369">
        <w:rPr>
          <w:rFonts w:ascii="Times New Roman" w:hAnsi="Times New Roman" w:cs="Times New Roman"/>
          <w:sz w:val="24"/>
          <w:szCs w:val="24"/>
        </w:rPr>
        <w:t xml:space="preserve"> Đốt cháy hoàn toàn 6,4 gam S trong khí oxi vừa đủ, sau phản ứng thu được V lít khí SO</w:t>
      </w:r>
      <w:r w:rsidRPr="009D53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D5369">
        <w:rPr>
          <w:rFonts w:ascii="Times New Roman" w:hAnsi="Times New Roman" w:cs="Times New Roman"/>
          <w:sz w:val="24"/>
          <w:szCs w:val="24"/>
        </w:rPr>
        <w:t xml:space="preserve"> (đktc).</w:t>
      </w:r>
      <w:r w:rsidR="00E36157">
        <w:rPr>
          <w:rFonts w:ascii="Times New Roman" w:hAnsi="Times New Roman" w:cs="Times New Roman"/>
          <w:sz w:val="24"/>
          <w:szCs w:val="24"/>
          <w:lang w:val="vi-VN"/>
        </w:rPr>
        <w:t xml:space="preserve">  a) </w:t>
      </w:r>
      <w:r w:rsidRPr="00E36157">
        <w:rPr>
          <w:rFonts w:ascii="Times New Roman" w:hAnsi="Times New Roman" w:cs="Times New Roman"/>
          <w:sz w:val="24"/>
          <w:szCs w:val="24"/>
          <w:lang w:val="vi-VN"/>
        </w:rPr>
        <w:t>Viết phương trình hóa học xảy ra và tính V.</w:t>
      </w:r>
    </w:p>
    <w:p w14:paraId="17B36317" w14:textId="77777777" w:rsidR="00416FA3" w:rsidRPr="00664526" w:rsidRDefault="00E36157" w:rsidP="00E36157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="00416FA3" w:rsidRPr="00664526">
        <w:rPr>
          <w:rFonts w:ascii="Times New Roman" w:hAnsi="Times New Roman" w:cs="Times New Roman"/>
          <w:sz w:val="24"/>
          <w:szCs w:val="24"/>
          <w:lang w:val="vi-VN"/>
        </w:rPr>
        <w:t>Cho V lít khí SO</w:t>
      </w:r>
      <w:r w:rsidR="00416FA3" w:rsidRPr="0066452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16FA3" w:rsidRPr="00664526">
        <w:rPr>
          <w:rFonts w:ascii="Times New Roman" w:hAnsi="Times New Roman" w:cs="Times New Roman"/>
          <w:sz w:val="24"/>
          <w:szCs w:val="24"/>
          <w:lang w:val="vi-VN"/>
        </w:rPr>
        <w:t xml:space="preserve"> (đktc) tác dụng với 200 ml dung dịch NaOH 1,7M thu được dung dịch X. Tính khối lượng chất tan có trong dung dịch X.</w:t>
      </w:r>
      <w:r w:rsidR="00416F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57ED188F" w14:textId="77777777" w:rsidR="00E07F71" w:rsidRDefault="00416FA3" w:rsidP="00416F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A7C75">
        <w:rPr>
          <w:rFonts w:ascii="Times New Roman" w:hAnsi="Times New Roman" w:cs="Times New Roman"/>
          <w:b/>
          <w:sz w:val="24"/>
          <w:szCs w:val="24"/>
        </w:rPr>
        <w:t>Câu 5 (2 điểm):</w:t>
      </w:r>
      <w:r w:rsidRPr="008A7C75">
        <w:rPr>
          <w:rFonts w:ascii="Times New Roman" w:hAnsi="Times New Roman" w:cs="Times New Roman"/>
          <w:sz w:val="24"/>
          <w:szCs w:val="24"/>
        </w:rPr>
        <w:t xml:space="preserve"> Hòa tan hoàn toàn 14,5 gam hỗn hợp X gồm Zn và Fe</w:t>
      </w:r>
      <w:r w:rsidRPr="008A7C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7C75">
        <w:rPr>
          <w:rFonts w:ascii="Times New Roman" w:hAnsi="Times New Roman" w:cs="Times New Roman"/>
          <w:sz w:val="24"/>
          <w:szCs w:val="24"/>
        </w:rPr>
        <w:t>O</w:t>
      </w:r>
      <w:r w:rsidRPr="008A7C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A7C75">
        <w:rPr>
          <w:rFonts w:ascii="Times New Roman" w:hAnsi="Times New Roman" w:cs="Times New Roman"/>
          <w:sz w:val="24"/>
          <w:szCs w:val="24"/>
        </w:rPr>
        <w:t xml:space="preserve"> vào dung dịch H</w:t>
      </w:r>
      <w:r w:rsidRPr="008A7C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7C75">
        <w:rPr>
          <w:rFonts w:ascii="Times New Roman" w:hAnsi="Times New Roman" w:cs="Times New Roman"/>
          <w:sz w:val="24"/>
          <w:szCs w:val="24"/>
        </w:rPr>
        <w:t>SO</w:t>
      </w:r>
      <w:r w:rsidRPr="008A7C7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A7C75">
        <w:rPr>
          <w:rFonts w:ascii="Times New Roman" w:hAnsi="Times New Roman" w:cs="Times New Roman"/>
          <w:sz w:val="24"/>
          <w:szCs w:val="24"/>
        </w:rPr>
        <w:t xml:space="preserve"> 80% đặc nóng, dư. Sau phản ứng thu được dung dịch Y và 2,24 lít khí SO</w:t>
      </w:r>
      <w:r w:rsidRPr="008A7C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7C75">
        <w:rPr>
          <w:rFonts w:ascii="Times New Roman" w:hAnsi="Times New Roman" w:cs="Times New Roman"/>
          <w:sz w:val="24"/>
          <w:szCs w:val="24"/>
        </w:rPr>
        <w:t xml:space="preserve"> (sản phẩm khử duy nhất, đktc)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DD4106C" w14:textId="77777777" w:rsidR="00416FA3" w:rsidRPr="0024508A" w:rsidRDefault="00E07F71" w:rsidP="00416F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a)</w:t>
      </w:r>
      <w:r w:rsidR="00E7065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16FA3" w:rsidRPr="0024508A">
        <w:rPr>
          <w:rFonts w:ascii="Times New Roman" w:hAnsi="Times New Roman" w:cs="Times New Roman"/>
          <w:sz w:val="24"/>
          <w:szCs w:val="24"/>
          <w:lang w:val="vi-VN"/>
        </w:rPr>
        <w:t>Tính khối lượng mỗi chất trong hỗn hợp X.</w:t>
      </w:r>
    </w:p>
    <w:p w14:paraId="0B86DD59" w14:textId="77777777" w:rsidR="00E07F71" w:rsidRPr="00E07F71" w:rsidRDefault="00E07F71" w:rsidP="00E07F71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E07F7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ho c</w:t>
      </w:r>
      <w:r w:rsidR="000220E0" w:rsidRP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ùng</w:t>
      </w:r>
      <w:r w:rsid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ượng</w:t>
      </w:r>
      <w:r w:rsid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H</w:t>
      </w:r>
      <w:r w:rsidR="000220E0" w:rsidRPr="000220E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O</w:t>
      </w:r>
      <w:r w:rsidR="000220E0" w:rsidRPr="000220E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4</w:t>
      </w:r>
      <w:r w:rsid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đ</w:t>
      </w:r>
      <w:r w:rsidR="000220E0" w:rsidRP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ặc</w:t>
      </w:r>
      <w:r w:rsid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</w:t>
      </w:r>
      <w:r w:rsidR="000220E0" w:rsidRP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òn</w:t>
      </w:r>
      <w:r w:rsid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d</w:t>
      </w:r>
      <w:r w:rsidR="000220E0" w:rsidRP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ư</w:t>
      </w:r>
      <w:r w:rsidR="000220E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rong dung dịch Y hòa tan hết m gam kim loại R chỉ thu được một muối và 3,36 lít khí SO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(là sản phẩm khử duy nhất). Mặt khác, m gam kim loại R tác dụng hoàn toàn với dung dịch H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O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4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oãng thu được 2,24  lít khí và (2m + 4,4) gam muối. Các khí đo ở điều kiện tiêu chuẩn. Xác định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guy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ê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n t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ử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kh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i </w:t>
      </w:r>
      <w:r w:rsidRPr="00E07F7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R.</w:t>
      </w:r>
    </w:p>
    <w:p w14:paraId="4FE65834" w14:textId="706D2B8E" w:rsidR="004E6B13" w:rsidRDefault="00416FA3" w:rsidP="00F953CC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EF744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HẾT</w:t>
      </w:r>
    </w:p>
    <w:p w14:paraId="272CCCA4" w14:textId="77777777" w:rsidR="004E6B13" w:rsidRDefault="004E6B13">
      <w:pPr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br w:type="page"/>
      </w:r>
    </w:p>
    <w:tbl>
      <w:tblPr>
        <w:tblStyle w:val="TableGrid"/>
        <w:tblW w:w="11119" w:type="dxa"/>
        <w:tblInd w:w="-34" w:type="dxa"/>
        <w:tblBorders>
          <w:top w:val="single" w:sz="4" w:space="0" w:color="800000"/>
          <w:left w:val="single" w:sz="4" w:space="0" w:color="800000"/>
          <w:bottom w:val="single" w:sz="4" w:space="0" w:color="800000"/>
          <w:right w:val="single" w:sz="4" w:space="0" w:color="800000"/>
          <w:insideH w:val="single" w:sz="4" w:space="0" w:color="800000"/>
          <w:insideV w:val="single" w:sz="4" w:space="0" w:color="800000"/>
        </w:tblBorders>
        <w:tblLook w:val="04A0" w:firstRow="1" w:lastRow="0" w:firstColumn="1" w:lastColumn="0" w:noHBand="0" w:noVBand="1"/>
      </w:tblPr>
      <w:tblGrid>
        <w:gridCol w:w="39"/>
        <w:gridCol w:w="846"/>
        <w:gridCol w:w="2888"/>
        <w:gridCol w:w="6184"/>
        <w:gridCol w:w="438"/>
        <w:gridCol w:w="724"/>
      </w:tblGrid>
      <w:tr w:rsidR="004E6B13" w14:paraId="6149805D" w14:textId="77777777" w:rsidTr="004E6B13">
        <w:trPr>
          <w:gridAfter w:val="1"/>
          <w:wAfter w:w="724" w:type="dxa"/>
        </w:trPr>
        <w:tc>
          <w:tcPr>
            <w:tcW w:w="3773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7E1AC041" w14:textId="77777777" w:rsidR="004E6B13" w:rsidRDefault="004E6B13">
            <w:pPr>
              <w:ind w:right="-567" w:hanging="34"/>
              <w:rPr>
                <w:rFonts w:ascii="Times New Roman" w:hAnsi="Times New Roman" w:cs="Times New Roman"/>
                <w:b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</w:rPr>
              <w:lastRenderedPageBreak/>
              <w:t>SỞ GIÁO DỤC &amp; ĐÀO TẠO TPHCM</w:t>
            </w:r>
          </w:p>
          <w:p w14:paraId="634E8B4D" w14:textId="603FF94E" w:rsidR="004E6B13" w:rsidRDefault="004E6B13">
            <w:pPr>
              <w:ind w:left="284" w:right="-567" w:hanging="426"/>
              <w:rPr>
                <w:rFonts w:ascii="Times New Roman" w:hAnsi="Times New Roman" w:cs="Times New Roman"/>
                <w:b/>
                <w:color w:val="000000" w:themeColor="text1"/>
              </w:rPr>
            </w:pPr>
            <w:r>
              <w:rPr>
                <w:noProof/>
              </w:rPr>
              <w:drawing>
                <wp:anchor distT="0" distB="0" distL="114300" distR="114300" simplePos="0" relativeHeight="251666432" behindDoc="1" locked="0" layoutInCell="1" allowOverlap="1" wp14:anchorId="1CA590D5" wp14:editId="3A1F5D02">
                  <wp:simplePos x="0" y="0"/>
                  <wp:positionH relativeFrom="column">
                    <wp:posOffset>1035685</wp:posOffset>
                  </wp:positionH>
                  <wp:positionV relativeFrom="paragraph">
                    <wp:posOffset>165100</wp:posOffset>
                  </wp:positionV>
                  <wp:extent cx="299720" cy="302895"/>
                  <wp:effectExtent l="0" t="0" r="5080" b="1905"/>
                  <wp:wrapThrough wrapText="bothSides">
                    <wp:wrapPolygon edited="0">
                      <wp:start x="0" y="0"/>
                      <wp:lineTo x="0" y="20377"/>
                      <wp:lineTo x="20593" y="20377"/>
                      <wp:lineTo x="20593" y="0"/>
                      <wp:lineTo x="0" y="0"/>
                    </wp:wrapPolygon>
                  </wp:wrapThrough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" cy="302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color w:val="000000" w:themeColor="text1"/>
              </w:rPr>
              <w:t xml:space="preserve">         TRƯỜNG THPT BÙI THỊ XUÂN</w:t>
            </w:r>
          </w:p>
          <w:p w14:paraId="5742F565" w14:textId="2B714693" w:rsidR="004E6B13" w:rsidRDefault="004E6B13">
            <w:pPr>
              <w:ind w:left="-142" w:right="-567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6B2088F" wp14:editId="0A8F02F6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1270</wp:posOffset>
                      </wp:positionV>
                      <wp:extent cx="2085975" cy="0"/>
                      <wp:effectExtent l="0" t="0" r="0" b="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859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39AD29" id="Straight Connector 1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45pt,.1pt" to="188.7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" strokecolor="black [3213]"/>
                  </w:pict>
                </mc:Fallback>
              </mc:AlternateContent>
            </w:r>
          </w:p>
        </w:tc>
        <w:tc>
          <w:tcPr>
            <w:tcW w:w="662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3ECCF729" w14:textId="77777777" w:rsidR="004E6B13" w:rsidRDefault="004E6B13">
            <w:pPr>
              <w:ind w:left="-142" w:right="-108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vi-VN"/>
              </w:rPr>
              <w:t xml:space="preserve">    </w:t>
            </w:r>
            <w:r>
              <w:rPr>
                <w:rFonts w:ascii="Times New Roman" w:hAnsi="Times New Roman" w:cs="Times New Roman"/>
                <w:b/>
                <w:color w:val="000000" w:themeColor="text1"/>
              </w:rPr>
              <w:t>ĐỀ THI HỌC KÌ II – NĂM HỌC 2017-2018</w:t>
            </w:r>
          </w:p>
          <w:p w14:paraId="5832C712" w14:textId="77777777" w:rsidR="004E6B13" w:rsidRDefault="004E6B13">
            <w:pPr>
              <w:ind w:left="-142" w:right="-567"/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</w:rPr>
              <w:t xml:space="preserve">MÔN: HÓA HỌC 10 – </w:t>
            </w:r>
            <w:r>
              <w:rPr>
                <w:rFonts w:ascii="Times New Roman" w:hAnsi="Times New Roman" w:cs="Times New Roman"/>
                <w:b/>
                <w:color w:val="FF0000"/>
              </w:rPr>
              <w:t>CƠ BẢN</w:t>
            </w:r>
            <w:r>
              <w:rPr>
                <w:rFonts w:ascii="Times New Roman" w:hAnsi="Times New Roman" w:cs="Times New Roman"/>
                <w:b/>
                <w:color w:val="FF0000"/>
                <w:lang w:val="vi-VN"/>
              </w:rPr>
              <w:t xml:space="preserve"> </w:t>
            </w:r>
          </w:p>
          <w:p w14:paraId="2F0BDBF3" w14:textId="77777777" w:rsidR="004E6B13" w:rsidRDefault="004E6B13">
            <w:pPr>
              <w:ind w:left="-142" w:right="-567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lang w:val="vi-VN"/>
              </w:rPr>
              <w:t>Thời gian làm bài: 45 phút</w:t>
            </w:r>
          </w:p>
          <w:p w14:paraId="7501CE05" w14:textId="77777777" w:rsidR="004E6B13" w:rsidRDefault="004E6B13">
            <w:pPr>
              <w:ind w:left="-142" w:right="-567"/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vi-VN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i/>
                <w:color w:val="000000" w:themeColor="text1"/>
                <w:lang w:val="vi-VN"/>
              </w:rPr>
              <w:t>Ngày thi 08/05/2018</w:t>
            </w:r>
          </w:p>
        </w:tc>
      </w:tr>
      <w:tr w:rsidR="004E6B13" w14:paraId="6EE94A8B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00B0F0"/>
            <w:hideMark/>
          </w:tcPr>
          <w:p w14:paraId="5BCE5503" w14:textId="77777777" w:rsidR="004E6B13" w:rsidRDefault="004E6B13">
            <w:pPr>
              <w:rPr>
                <w:rFonts w:ascii="Times New Roman" w:hAnsi="Times New Roman" w:cs="Times New Roman"/>
                <w:b/>
                <w:color w:val="FF0000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 xml:space="preserve">CÂU </w:t>
            </w: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00B0F0"/>
            <w:hideMark/>
          </w:tcPr>
          <w:p w14:paraId="15A03D24" w14:textId="77777777" w:rsidR="004E6B13" w:rsidRDefault="004E6B13">
            <w:pPr>
              <w:pStyle w:val="MTDisplayEquation"/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 xml:space="preserve">NỘI DUNG 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00B0F0"/>
            <w:hideMark/>
          </w:tcPr>
          <w:p w14:paraId="3F565AE1" w14:textId="77777777" w:rsidR="004E6B13" w:rsidRDefault="004E6B13">
            <w:pPr>
              <w:rPr>
                <w:rFonts w:ascii="Times New Roman" w:hAnsi="Times New Roman" w:cs="Times New Roman"/>
                <w:b/>
                <w:color w:val="FF0000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 xml:space="preserve">ĐIỂM </w:t>
            </w:r>
          </w:p>
        </w:tc>
      </w:tr>
      <w:tr w:rsidR="004E6B13" w14:paraId="7A29ADBB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FDE9D9" w:themeFill="accent6" w:themeFillTint="33"/>
            <w:hideMark/>
          </w:tcPr>
          <w:p w14:paraId="06DDAA6A" w14:textId="77777777" w:rsidR="004E6B13" w:rsidRDefault="004E6B13">
            <w:pPr>
              <w:rPr>
                <w:rFonts w:ascii="Times New Roman" w:hAnsi="Times New Roman" w:cs="Times New Roman"/>
                <w:b/>
                <w:color w:val="003300"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>Câu 1</w:t>
            </w: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FDE9D9" w:themeFill="accent6" w:themeFillTint="33"/>
          </w:tcPr>
          <w:p w14:paraId="00DF57FD" w14:textId="77777777" w:rsidR="004E6B13" w:rsidRDefault="004E6B13">
            <w:pPr>
              <w:pStyle w:val="MTDisplayEquation"/>
              <w:jc w:val="center"/>
              <w:rPr>
                <w:rFonts w:ascii="Times New Roman" w:hAnsi="Times New Roman" w:cs="Times New Roman"/>
                <w:b/>
                <w:color w:val="003300"/>
              </w:rPr>
            </w:pP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FDE9D9" w:themeFill="accent6" w:themeFillTint="33"/>
            <w:hideMark/>
          </w:tcPr>
          <w:p w14:paraId="133F3039" w14:textId="77777777" w:rsidR="004E6B13" w:rsidRDefault="004E6B13">
            <w:pPr>
              <w:rPr>
                <w:rFonts w:ascii="Times New Roman" w:hAnsi="Times New Roman" w:cs="Times New Roman"/>
                <w:b/>
                <w:color w:val="003300"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 xml:space="preserve">2 điểm </w:t>
            </w:r>
          </w:p>
        </w:tc>
      </w:tr>
      <w:tr w:rsidR="004E6B13" w14:paraId="6D807451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2BFADF06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524AC39E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a) Viết các phương trình hóa học hoàn thành chuỗi phản ứng sau:</w:t>
            </w:r>
          </w:p>
          <w:p w14:paraId="193F6775" w14:textId="77777777" w:rsidR="004E6B13" w:rsidRDefault="004E6B13">
            <w:pPr>
              <w:pStyle w:val="MTDisplayEquation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0000FF"/>
                <w:position w:val="-12"/>
              </w:rPr>
              <w:object w:dxaOrig="5700" w:dyaOrig="375" w14:anchorId="005C8EAA">
                <v:shape id="_x0000_i1029" type="#_x0000_t75" style="width:285.3pt;height:19pt" o:ole="">
                  <v:imagedata r:id="rId6" o:title=""/>
                </v:shape>
                <o:OLEObject Type="Embed" ProgID="Equation.DSMT4" ShapeID="_x0000_i1029" DrawAspect="Content" ObjectID="_1678710257" r:id="rId13"/>
              </w:objec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3070ABED" w14:textId="77777777" w:rsidR="004E6B13" w:rsidRDefault="004E6B13">
            <w:pPr>
              <w:rPr>
                <w:rFonts w:ascii="Times New Roman" w:hAnsi="Times New Roman" w:cs="Times New Roman"/>
                <w:color w:val="0000FF"/>
              </w:rPr>
            </w:pPr>
            <w:r>
              <w:rPr>
                <w:rFonts w:ascii="Times New Roman" w:hAnsi="Times New Roman" w:cs="Times New Roman"/>
                <w:color w:val="0000FF"/>
              </w:rPr>
              <w:t>0,75 điểm</w:t>
            </w:r>
          </w:p>
        </w:tc>
      </w:tr>
      <w:tr w:rsidR="004E6B13" w14:paraId="5FD28B0B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73FB43BB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096243F7" w14:textId="77777777" w:rsidR="004E6B13" w:rsidRDefault="004E6B13">
            <w:pPr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 xml:space="preserve">NaCl </w:t>
            </w:r>
            <w:r>
              <w:rPr>
                <w:rFonts w:ascii="Times New Roman" w:hAnsi="Times New Roman" w:cs="Times New Roman"/>
                <w:b/>
                <w:color w:val="FF0000"/>
                <w:vertAlign w:val="subscript"/>
                <w:lang w:val="pt-BR"/>
              </w:rPr>
              <w:t>(rắn)</w:t>
            </w:r>
            <w:r>
              <w:rPr>
                <w:rFonts w:ascii="Times New Roman" w:hAnsi="Times New Roman" w:cs="Times New Roman"/>
                <w:color w:val="FF0000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lang w:val="pt-BR"/>
              </w:rPr>
              <w:t>+ H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 xml:space="preserve">4 </w:t>
            </w:r>
            <w:r>
              <w:rPr>
                <w:rFonts w:ascii="Times New Roman" w:hAnsi="Times New Roman" w:cs="Times New Roman"/>
                <w:b/>
                <w:color w:val="FF0000"/>
                <w:vertAlign w:val="subscript"/>
                <w:lang w:val="pt-BR"/>
              </w:rPr>
              <w:t>đặc</w:t>
            </w:r>
            <w:r>
              <w:rPr>
                <w:rFonts w:ascii="Times New Roman" w:hAnsi="Times New Roman" w:cs="Times New Roman"/>
                <w:lang w:val="pt-BR"/>
              </w:rPr>
              <w:t xml:space="preserve">  </w:t>
            </w:r>
            <w:r>
              <w:rPr>
                <w:rFonts w:ascii="Times New Roman" w:hAnsi="Times New Roman" w:cs="Times New Roman"/>
              </w:rPr>
              <w:object w:dxaOrig="690" w:dyaOrig="225" w14:anchorId="79D9C0AF">
                <v:shape id="_x0000_i1030" type="#_x0000_t75" style="width:34.65pt;height:11.55pt" o:ole="">
                  <v:imagedata r:id="rId14" o:title=""/>
                </v:shape>
                <o:OLEObject Type="Embed" ProgID="ChemDraw.Document.6.0" ShapeID="_x0000_i1030" DrawAspect="Content" ObjectID="_1678710258" r:id="rId15"/>
              </w:object>
            </w:r>
            <w:r>
              <w:rPr>
                <w:rFonts w:ascii="Times New Roman" w:hAnsi="Times New Roman" w:cs="Times New Roman"/>
                <w:lang w:val="pt-BR"/>
              </w:rPr>
              <w:t xml:space="preserve"> HCl + NaHSO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4</w:t>
            </w:r>
            <w:r>
              <w:rPr>
                <w:rFonts w:ascii="Times New Roman" w:hAnsi="Times New Roman" w:cs="Times New Roman"/>
                <w:lang w:val="pt-BR"/>
              </w:rPr>
              <w:t xml:space="preserve">  hoặc</w:t>
            </w:r>
          </w:p>
          <w:p w14:paraId="19D604EB" w14:textId="77777777" w:rsidR="004E6B13" w:rsidRDefault="004E6B13">
            <w:pPr>
              <w:tabs>
                <w:tab w:val="center" w:pos="3760"/>
                <w:tab w:val="right" w:pos="752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NaCl </w:t>
            </w:r>
            <w:r>
              <w:rPr>
                <w:rFonts w:ascii="Times New Roman" w:hAnsi="Times New Roman" w:cs="Times New Roman"/>
                <w:b/>
                <w:color w:val="FF0000"/>
                <w:vertAlign w:val="subscript"/>
              </w:rPr>
              <w:t>(rắn)</w:t>
            </w:r>
            <w:r>
              <w:rPr>
                <w:rFonts w:ascii="Times New Roman" w:hAnsi="Times New Roman" w:cs="Times New Roman"/>
              </w:rPr>
              <w:t xml:space="preserve"> +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 đặc</w:t>
            </w:r>
            <w:r>
              <w:rPr>
                <w:rFonts w:ascii="Times New Roman" w:hAnsi="Times New Roman" w:cs="Times New Roman"/>
              </w:rPr>
              <w:t xml:space="preserve">  </w:t>
            </w:r>
            <w:r>
              <w:rPr>
                <w:rFonts w:ascii="Times New Roman" w:hAnsi="Times New Roman" w:cs="Times New Roman"/>
              </w:rPr>
              <w:object w:dxaOrig="660" w:dyaOrig="210" w14:anchorId="31C1EADE">
                <v:shape id="_x0000_i1031" type="#_x0000_t75" style="width:33.3pt;height:10.2pt" o:ole="">
                  <v:imagedata r:id="rId16" o:title=""/>
                </v:shape>
                <o:OLEObject Type="Embed" ProgID="ChemDraw.Document.6.0" ShapeID="_x0000_i1031" DrawAspect="Content" ObjectID="_1678710259" r:id="rId1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HCl + 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428768F6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  <w:tr w:rsidR="004E6B13" w14:paraId="1CC1686C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2B2D117E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7B04E935" w14:textId="77777777" w:rsidR="004E6B13" w:rsidRDefault="004E6B13">
            <w:pPr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MnO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  <w:lang w:val="pt-BR"/>
              </w:rPr>
              <w:t>4</w:t>
            </w:r>
            <w:r>
              <w:rPr>
                <w:rFonts w:ascii="Times New Roman" w:hAnsi="Times New Roman" w:cs="Times New Roman"/>
                <w:lang w:val="pt-BR"/>
              </w:rPr>
              <w:t xml:space="preserve"> HCl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đặc</w:t>
            </w:r>
            <w:r>
              <w:rPr>
                <w:rFonts w:ascii="Times New Roman" w:hAnsi="Times New Roman" w:cs="Times New Roman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</w:rPr>
              <w:object w:dxaOrig="690" w:dyaOrig="360" w14:anchorId="775C2115">
                <v:shape id="_x0000_i1032" type="#_x0000_t75" style="width:34.65pt;height:18.35pt" o:ole="">
                  <v:imagedata r:id="rId18" o:title=""/>
                </v:shape>
                <o:OLEObject Type="Embed" ProgID="Equation.3" ShapeID="_x0000_i1032" DrawAspect="Content" ObjectID="_1678710260" r:id="rId19"/>
              </w:object>
            </w:r>
            <w:r>
              <w:rPr>
                <w:rFonts w:ascii="Times New Roman" w:hAnsi="Times New Roman" w:cs="Times New Roman"/>
                <w:lang w:val="pt-BR"/>
              </w:rPr>
              <w:t>MnCl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 + Cl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</w:rPr>
              <w:sym w:font="Symbol" w:char="F0AD"/>
            </w:r>
            <w:r>
              <w:rPr>
                <w:rFonts w:ascii="Times New Roman" w:hAnsi="Times New Roman" w:cs="Times New Roman"/>
                <w:lang w:val="pt-BR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 H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>O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06739FAD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  <w:tr w:rsidR="004E6B13" w14:paraId="07C5FF8E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42CFB00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34A0F09C" w14:textId="77777777" w:rsidR="004E6B13" w:rsidRDefault="004E6B13">
            <w:pPr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Cl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  <w:lang w:val="pt-BR"/>
              </w:rPr>
              <w:t xml:space="preserve">2 </w:t>
            </w:r>
            <w:r>
              <w:rPr>
                <w:rFonts w:ascii="Times New Roman" w:hAnsi="Times New Roman" w:cs="Times New Roman"/>
                <w:lang w:val="pt-BR"/>
              </w:rPr>
              <w:t xml:space="preserve">NaOH </w:t>
            </w:r>
            <w:r>
              <w:rPr>
                <w:rFonts w:ascii="Times New Roman" w:hAnsi="Times New Roman" w:cs="Times New Roman"/>
              </w:rPr>
              <w:sym w:font="Symbol" w:char="F0AE"/>
            </w:r>
            <w:r>
              <w:rPr>
                <w:rFonts w:ascii="Times New Roman" w:hAnsi="Times New Roman" w:cs="Times New Roman"/>
                <w:lang w:val="pt-BR"/>
              </w:rPr>
              <w:t xml:space="preserve"> NaCl + NaClO + H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O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1D3B5203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  <w:tr w:rsidR="004E6B13" w14:paraId="3D004DE0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51E9A27B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0B0B35DC" w14:textId="77777777" w:rsidR="004E6B13" w:rsidRDefault="004E6B13">
            <w:pPr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NaClO + CO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 + H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O </w:t>
            </w:r>
            <w:r>
              <w:rPr>
                <w:rFonts w:ascii="Times New Roman" w:hAnsi="Times New Roman" w:cs="Times New Roman"/>
              </w:rPr>
              <w:sym w:font="Symbol" w:char="F0AE"/>
            </w:r>
            <w:r>
              <w:rPr>
                <w:rFonts w:ascii="Times New Roman" w:hAnsi="Times New Roman" w:cs="Times New Roman"/>
                <w:lang w:val="pt-BR"/>
              </w:rPr>
              <w:t xml:space="preserve"> HClO + NaHCO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 xml:space="preserve">3  </w:t>
            </w:r>
            <w:r>
              <w:rPr>
                <w:rFonts w:ascii="Times New Roman" w:hAnsi="Times New Roman" w:cs="Times New Roman"/>
                <w:i/>
                <w:color w:val="FF0000"/>
                <w:lang w:val="pt-BR"/>
              </w:rPr>
              <w:t>(Phản ứng này giảm tải nên không chấm)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481DDEFC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</w:t>
            </w:r>
          </w:p>
        </w:tc>
      </w:tr>
      <w:tr w:rsidR="004E6B13" w14:paraId="0D62228A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4FB86C8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7128754B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800000"/>
              </w:rPr>
            </w:pPr>
            <w:r>
              <w:rPr>
                <w:rFonts w:ascii="Times New Roman" w:hAnsi="Times New Roman" w:cs="Times New Roman"/>
                <w:b/>
                <w:color w:val="800000"/>
              </w:rPr>
              <w:t>b) Viết phương trình hóa học của phản ứng:</w:t>
            </w:r>
          </w:p>
          <w:p w14:paraId="3828C0EC" w14:textId="77777777" w:rsidR="004E6B13" w:rsidRDefault="004E6B13">
            <w:pPr>
              <w:ind w:left="360"/>
              <w:jc w:val="both"/>
              <w:rPr>
                <w:rFonts w:ascii="Times New Roman" w:hAnsi="Times New Roman" w:cs="Times New Roman"/>
                <w:b/>
                <w:color w:val="800000"/>
              </w:rPr>
            </w:pPr>
            <w:r>
              <w:rPr>
                <w:rFonts w:ascii="Times New Roman" w:hAnsi="Times New Roman" w:cs="Times New Roman"/>
                <w:b/>
                <w:color w:val="800000"/>
              </w:rPr>
              <w:t>- Đốt cháy quặng pirit sắt (FeS</w:t>
            </w:r>
            <w:r>
              <w:rPr>
                <w:rFonts w:ascii="Times New Roman" w:hAnsi="Times New Roman" w:cs="Times New Roman"/>
                <w:b/>
                <w:color w:val="80000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800000"/>
              </w:rPr>
              <w:t>)</w:t>
            </w:r>
          </w:p>
          <w:p w14:paraId="0E7DEF2F" w14:textId="77777777" w:rsidR="004E6B13" w:rsidRDefault="004E6B13">
            <w:pPr>
              <w:ind w:left="360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800000"/>
              </w:rPr>
              <w:t>- Nhận biết H</w:t>
            </w:r>
            <w:r>
              <w:rPr>
                <w:rFonts w:ascii="Times New Roman" w:hAnsi="Times New Roman" w:cs="Times New Roman"/>
                <w:b/>
                <w:color w:val="80000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800000"/>
              </w:rPr>
              <w:t>S bằng dung dịch Pb(NO</w:t>
            </w:r>
            <w:r>
              <w:rPr>
                <w:rFonts w:ascii="Times New Roman" w:hAnsi="Times New Roman" w:cs="Times New Roman"/>
                <w:b/>
                <w:color w:val="80000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/>
                <w:color w:val="800000"/>
              </w:rPr>
              <w:t>)</w:t>
            </w:r>
            <w:r>
              <w:rPr>
                <w:rFonts w:ascii="Times New Roman" w:hAnsi="Times New Roman" w:cs="Times New Roman"/>
                <w:b/>
                <w:color w:val="80000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800000"/>
              </w:rPr>
              <w:t>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104DA290" w14:textId="77777777" w:rsidR="004E6B13" w:rsidRDefault="004E6B13">
            <w:pPr>
              <w:rPr>
                <w:rFonts w:ascii="Times New Roman" w:hAnsi="Times New Roman" w:cs="Times New Roman"/>
                <w:color w:val="0000FF"/>
              </w:rPr>
            </w:pPr>
            <w:r>
              <w:rPr>
                <w:rFonts w:ascii="Times New Roman" w:hAnsi="Times New Roman" w:cs="Times New Roman"/>
                <w:color w:val="0000FF"/>
              </w:rPr>
              <w:t>0,5 điểm</w:t>
            </w:r>
          </w:p>
        </w:tc>
      </w:tr>
      <w:tr w:rsidR="004E6B13" w14:paraId="5992944D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08D3D2C4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41495962" w14:textId="77777777" w:rsidR="004E6B13" w:rsidRDefault="004E6B13">
            <w:pPr>
              <w:tabs>
                <w:tab w:val="center" w:pos="3760"/>
                <w:tab w:val="right" w:pos="7520"/>
              </w:tabs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4</w:t>
            </w:r>
            <w:r>
              <w:rPr>
                <w:rFonts w:ascii="Times New Roman" w:hAnsi="Times New Roman" w:cs="Times New Roman"/>
                <w:b/>
                <w:color w:val="FF0000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t>FeS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</w:t>
            </w:r>
            <w:r>
              <w:rPr>
                <w:rFonts w:ascii="Times New Roman" w:hAnsi="Times New Roman" w:cs="Times New Roman"/>
                <w:b/>
                <w:color w:val="FF0000"/>
              </w:rPr>
              <w:t xml:space="preserve">11 </w:t>
            </w:r>
            <w:r>
              <w:rPr>
                <w:rFonts w:ascii="Times New Roman" w:hAnsi="Times New Roman" w:cs="Times New Roman"/>
                <w:color w:val="000000" w:themeColor="text1"/>
              </w:rPr>
              <w:t>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object w:dxaOrig="690" w:dyaOrig="360" w14:anchorId="246E2C0D">
                <v:shape id="_x0000_i1033" type="#_x0000_t75" style="width:34.65pt;height:18.35pt" o:ole="">
                  <v:imagedata r:id="rId20" o:title=""/>
                </v:shape>
                <o:OLEObject Type="Embed" ProgID="Equation.3" ShapeID="_x0000_i1033" DrawAspect="Content" ObjectID="_1678710261" r:id="rId21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</w:rPr>
              <w:t xml:space="preserve">8 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Fe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35F6D693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  <w:tr w:rsidR="004E6B13" w14:paraId="4E1F6E71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67503213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0A9DF685" w14:textId="77777777" w:rsidR="004E6B13" w:rsidRDefault="004E6B13">
            <w:pPr>
              <w:tabs>
                <w:tab w:val="center" w:pos="3760"/>
                <w:tab w:val="right" w:pos="7520"/>
              </w:tabs>
              <w:rPr>
                <w:rFonts w:ascii="Times New Roman" w:hAnsi="Times New Roman" w:cs="Times New Roman"/>
                <w:b/>
                <w:color w:val="FF0000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Pb(N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>)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S → PbS↓ +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N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69070A34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  <w:tr w:rsidR="004E6B13" w14:paraId="73302C15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26DCC111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7DE75EBF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800000"/>
              </w:rPr>
              <w:t>c) Cho các chất sau: Cu, đường saccarozo, NaOH, phenolphtalein. Em hãy chọn một chất để viết phương trình hóa học chứng tỏ H</w:t>
            </w:r>
            <w:r>
              <w:rPr>
                <w:rFonts w:ascii="Times New Roman" w:hAnsi="Times New Roman" w:cs="Times New Roman"/>
                <w:b/>
                <w:color w:val="80000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800000"/>
              </w:rPr>
              <w:t>SO</w:t>
            </w:r>
            <w:r>
              <w:rPr>
                <w:rFonts w:ascii="Times New Roman" w:hAnsi="Times New Roman" w:cs="Times New Roman"/>
                <w:b/>
                <w:color w:val="800000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/>
                <w:color w:val="800000"/>
              </w:rPr>
              <w:t xml:space="preserve"> đặc có tính oxi hóa và nêu hiện tượng của phản ứng xảy ra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302AC0B8" w14:textId="77777777" w:rsidR="004E6B13" w:rsidRDefault="004E6B13">
            <w:pPr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lang w:val="vi-VN"/>
              </w:rPr>
              <w:t>0,</w:t>
            </w:r>
            <w:r>
              <w:rPr>
                <w:rFonts w:ascii="Times New Roman" w:hAnsi="Times New Roman" w:cs="Times New Roman"/>
                <w:color w:val="0000FF"/>
              </w:rPr>
              <w:t>7</w:t>
            </w:r>
            <w:r>
              <w:rPr>
                <w:rFonts w:ascii="Times New Roman" w:hAnsi="Times New Roman" w:cs="Times New Roman"/>
                <w:color w:val="0000FF"/>
                <w:lang w:val="vi-VN"/>
              </w:rPr>
              <w:t>5 điểm</w:t>
            </w:r>
          </w:p>
        </w:tc>
      </w:tr>
      <w:tr w:rsidR="004E6B13" w14:paraId="09894B67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1A180849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2702864D" w14:textId="77777777" w:rsidR="004E6B13" w:rsidRDefault="004E6B13">
            <w:pPr>
              <w:tabs>
                <w:tab w:val="center" w:pos="3760"/>
                <w:tab w:val="right" w:pos="752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  + Cu  →  Cu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 xml:space="preserve">4 </w:t>
            </w:r>
            <w:r>
              <w:rPr>
                <w:rFonts w:ascii="Times New Roman" w:hAnsi="Times New Roman" w:cs="Times New Roman"/>
                <w:color w:val="000000" w:themeColor="text1"/>
              </w:rPr>
              <w:t>+ 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D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O 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26E71124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</w:t>
            </w:r>
          </w:p>
        </w:tc>
      </w:tr>
      <w:tr w:rsidR="004E6B13" w14:paraId="7226B85A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731E602B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6F5C42D6" w14:textId="77777777" w:rsidR="004E6B13" w:rsidRDefault="004E6B13">
            <w:pPr>
              <w:tabs>
                <w:tab w:val="center" w:pos="3760"/>
                <w:tab w:val="right" w:pos="752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Hiện tượng: Đồng </w:t>
            </w:r>
            <w:r>
              <w:rPr>
                <w:rFonts w:ascii="Times New Roman" w:hAnsi="Times New Roman" w:cs="Times New Roman"/>
                <w:color w:val="FF0000"/>
              </w:rPr>
              <w:t>tan</w:t>
            </w:r>
            <w:r>
              <w:rPr>
                <w:rFonts w:ascii="Times New Roman" w:hAnsi="Times New Roman" w:cs="Times New Roman"/>
              </w:rPr>
              <w:t>, dung dịch có màu xanh, khí mùi hắc thoát ra.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417CF744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 điểm</w:t>
            </w:r>
          </w:p>
        </w:tc>
      </w:tr>
      <w:tr w:rsidR="004E6B13" w14:paraId="384F4504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FDE9D9" w:themeFill="accent6" w:themeFillTint="33"/>
            <w:hideMark/>
          </w:tcPr>
          <w:p w14:paraId="527B4DEE" w14:textId="77777777" w:rsidR="004E6B13" w:rsidRDefault="004E6B13">
            <w:pPr>
              <w:rPr>
                <w:rFonts w:ascii="Times New Roman" w:hAnsi="Times New Roman" w:cs="Times New Roman"/>
                <w:b/>
                <w:color w:val="003300"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 xml:space="preserve">Câu 2  </w:t>
            </w: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FDE9D9" w:themeFill="accent6" w:themeFillTint="33"/>
          </w:tcPr>
          <w:p w14:paraId="5F697967" w14:textId="77777777" w:rsidR="004E6B13" w:rsidRDefault="004E6B13">
            <w:pPr>
              <w:tabs>
                <w:tab w:val="center" w:pos="3760"/>
                <w:tab w:val="right" w:pos="7520"/>
              </w:tabs>
              <w:rPr>
                <w:rFonts w:ascii="Times New Roman" w:hAnsi="Times New Roman" w:cs="Times New Roman"/>
                <w:color w:val="003300"/>
              </w:rPr>
            </w:pP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FDE9D9" w:themeFill="accent6" w:themeFillTint="33"/>
            <w:hideMark/>
          </w:tcPr>
          <w:p w14:paraId="6C634B5E" w14:textId="77777777" w:rsidR="004E6B13" w:rsidRDefault="004E6B13">
            <w:pPr>
              <w:rPr>
                <w:rFonts w:ascii="Times New Roman" w:hAnsi="Times New Roman" w:cs="Times New Roman"/>
                <w:color w:val="003300"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>2 điểm</w:t>
            </w:r>
          </w:p>
        </w:tc>
      </w:tr>
      <w:tr w:rsidR="004E6B13" w14:paraId="24119FC5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54178BA2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2654B63F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a) Có 3 bình được đánh A, B, C. Mỗi bình chứa 1 khí không màu riêng biệt (không theo thứ tự): sunfurơ, hiđrô sunfua, oxi. Tiến hành nhận biết 3 bình, thu được bảng kết quả sau: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432"/>
              <w:gridCol w:w="2122"/>
              <w:gridCol w:w="2170"/>
              <w:gridCol w:w="2122"/>
            </w:tblGrid>
            <w:tr w:rsidR="004E6B13" w14:paraId="1A8472B6" w14:textId="77777777">
              <w:trPr>
                <w:jc w:val="center"/>
              </w:trPr>
              <w:tc>
                <w:tcPr>
                  <w:tcW w:w="2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AE0540C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B051CF0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A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E33EF16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B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9681F45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C</w:t>
                  </w:r>
                </w:p>
              </w:tc>
            </w:tr>
            <w:tr w:rsidR="004E6B13" w14:paraId="58657448" w14:textId="77777777">
              <w:trPr>
                <w:jc w:val="center"/>
              </w:trPr>
              <w:tc>
                <w:tcPr>
                  <w:tcW w:w="2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6315F05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A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1737C8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8C3BBE4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80BD133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↓</w:t>
                  </w:r>
                </w:p>
              </w:tc>
            </w:tr>
            <w:tr w:rsidR="004E6B13" w14:paraId="2D867CE5" w14:textId="77777777">
              <w:trPr>
                <w:jc w:val="center"/>
              </w:trPr>
              <w:tc>
                <w:tcPr>
                  <w:tcW w:w="2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72AD76E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B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19778AB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AFD0C91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8D7E55A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↓</w:t>
                  </w:r>
                </w:p>
              </w:tc>
            </w:tr>
            <w:tr w:rsidR="004E6B13" w14:paraId="0DD4EE20" w14:textId="77777777">
              <w:trPr>
                <w:jc w:val="center"/>
              </w:trPr>
              <w:tc>
                <w:tcPr>
                  <w:tcW w:w="2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B7236CF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C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AD5FF8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↓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1476C7C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↓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C199E26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</w:tr>
            <w:tr w:rsidR="004E6B13" w14:paraId="65548E27" w14:textId="77777777">
              <w:trPr>
                <w:jc w:val="center"/>
              </w:trPr>
              <w:tc>
                <w:tcPr>
                  <w:tcW w:w="2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CBFFEB1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Cánh hoa có màu hồng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C9AA791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41B224B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Cánh hoa mất màu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FFF6F0F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</w:tr>
          </w:tbl>
          <w:p w14:paraId="77DE6A19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 xml:space="preserve"> Ghi chú:  (-): không phản ứng hoặc phản ứng nhưng không có hiện tượng, (↓): sinh ra chất rắn</w:t>
            </w:r>
          </w:p>
          <w:p w14:paraId="2A992B8F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Hãy cho biết hóa chất đựng trong các bình A, B, C và viết các phương trình hóa học xảy ra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5128C4C5" w14:textId="77777777" w:rsidR="004E6B13" w:rsidRDefault="004E6B13">
            <w:pPr>
              <w:rPr>
                <w:rFonts w:ascii="Times New Roman" w:hAnsi="Times New Roman" w:cs="Times New Roman"/>
                <w:color w:val="0000FF"/>
              </w:rPr>
            </w:pPr>
            <w:r>
              <w:rPr>
                <w:rFonts w:ascii="Times New Roman" w:hAnsi="Times New Roman" w:cs="Times New Roman"/>
                <w:color w:val="0000FF"/>
              </w:rPr>
              <w:t>1,25 điểm</w:t>
            </w:r>
          </w:p>
        </w:tc>
      </w:tr>
      <w:tr w:rsidR="004E6B13" w14:paraId="4BA74E7D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532B191D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376F517E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: 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, B: S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, C: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44960E17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 x 3</w:t>
            </w:r>
          </w:p>
        </w:tc>
      </w:tr>
      <w:tr w:rsidR="004E6B13" w14:paraId="7C861536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6C7AEBD9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42B6C6E3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 + 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S +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O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78F8D165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 </w:t>
            </w:r>
          </w:p>
        </w:tc>
      </w:tr>
      <w:tr w:rsidR="004E6B13" w14:paraId="6CC7314C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3EE8ACD5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7F3B36B9" w14:textId="77777777" w:rsidR="004E6B13" w:rsidRDefault="004E6B1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 + 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S +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O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1DAF6520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 </w:t>
            </w:r>
          </w:p>
        </w:tc>
      </w:tr>
      <w:tr w:rsidR="004E6B13" w14:paraId="565E0F32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30BB250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  <w:p w14:paraId="168921B1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  <w:p w14:paraId="25DE3F1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  <w:p w14:paraId="5A27539C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  <w:p w14:paraId="31BF63FC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  <w:p w14:paraId="166B8BFF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36E67A1F" w14:textId="074C36EF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1" locked="0" layoutInCell="1" allowOverlap="1" wp14:anchorId="46FF0CDF" wp14:editId="38C561F8">
                  <wp:simplePos x="0" y="0"/>
                  <wp:positionH relativeFrom="column">
                    <wp:posOffset>4708525</wp:posOffset>
                  </wp:positionH>
                  <wp:positionV relativeFrom="paragraph">
                    <wp:posOffset>19685</wp:posOffset>
                  </wp:positionV>
                  <wp:extent cx="965200" cy="793750"/>
                  <wp:effectExtent l="0" t="0" r="6350" b="6350"/>
                  <wp:wrapTight wrapText="bothSides">
                    <wp:wrapPolygon edited="0">
                      <wp:start x="0" y="0"/>
                      <wp:lineTo x="0" y="21254"/>
                      <wp:lineTo x="21316" y="21254"/>
                      <wp:lineTo x="21316" y="0"/>
                      <wp:lineTo x="0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793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color w:val="0000FF"/>
              </w:rPr>
              <w:t>b) Hình vẽ dưới đây biễu diễn quá trình điều chế khí 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>.</w:t>
            </w:r>
          </w:p>
          <w:p w14:paraId="42E7D1DA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Xác định muối A, chất C và viết phương trình điều chế khí 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theo hình vẽ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526A62D3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color w:val="0000FF"/>
              </w:rPr>
              <w:t>0,75 điểm</w:t>
            </w:r>
          </w:p>
        </w:tc>
      </w:tr>
      <w:tr w:rsidR="004E6B13" w14:paraId="37AFF533" w14:textId="77777777" w:rsidTr="004E6B13">
        <w:trPr>
          <w:gridBefore w:val="1"/>
          <w:wBefore w:w="39" w:type="dxa"/>
          <w:trHeight w:val="275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7179C322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673FE49D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uối A: 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, C: NaOH. 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19323F38" w14:textId="77777777" w:rsidR="004E6B13" w:rsidRDefault="004E6B13">
            <w:pPr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</w:rPr>
              <w:t xml:space="preserve">0,25x2 </w:t>
            </w:r>
          </w:p>
        </w:tc>
      </w:tr>
      <w:tr w:rsidR="004E6B13" w14:paraId="67113935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745E85A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693A7FF4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a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đặc </w:t>
            </w:r>
            <w:r>
              <w:rPr>
                <w:rFonts w:ascii="Times New Roman" w:hAnsi="Times New Roman" w:cs="Times New Roman"/>
                <w:color w:val="000000" w:themeColor="text1"/>
              </w:rPr>
              <w:object w:dxaOrig="510" w:dyaOrig="255" w14:anchorId="319CA74B">
                <v:shape id="_x0000_i1034" type="#_x0000_t75" style="width:25.8pt;height:12.9pt" o:ole="">
                  <v:imagedata r:id="rId23" o:title=""/>
                </v:shape>
                <o:OLEObject Type="Embed" ProgID="Equation.3" ShapeID="_x0000_i1034" DrawAspect="Content" ObjectID="_1678710262" r:id="rId2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Na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>+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O+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D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044BB2A6" w14:textId="77777777" w:rsidR="004E6B13" w:rsidRDefault="004E6B13">
            <w:pPr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</w:rPr>
              <w:t xml:space="preserve">0,25 </w:t>
            </w:r>
          </w:p>
        </w:tc>
      </w:tr>
      <w:tr w:rsidR="004E6B13" w14:paraId="7DEFE578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FDE9D9" w:themeFill="accent6" w:themeFillTint="33"/>
            <w:hideMark/>
          </w:tcPr>
          <w:p w14:paraId="1ACC9B38" w14:textId="77777777" w:rsidR="004E6B13" w:rsidRDefault="004E6B13">
            <w:pPr>
              <w:rPr>
                <w:rFonts w:ascii="Times New Roman" w:hAnsi="Times New Roman" w:cs="Times New Roman"/>
                <w:color w:val="003300"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>Câu 3</w:t>
            </w: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FDE9D9" w:themeFill="accent6" w:themeFillTint="33"/>
          </w:tcPr>
          <w:p w14:paraId="366B7B93" w14:textId="77777777" w:rsidR="004E6B13" w:rsidRDefault="004E6B13">
            <w:pPr>
              <w:jc w:val="both"/>
              <w:rPr>
                <w:rFonts w:ascii="Times New Roman" w:hAnsi="Times New Roman" w:cs="Times New Roman"/>
                <w:color w:val="003300"/>
              </w:rPr>
            </w:pP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shd w:val="clear" w:color="auto" w:fill="FDE9D9" w:themeFill="accent6" w:themeFillTint="33"/>
            <w:hideMark/>
          </w:tcPr>
          <w:p w14:paraId="54709423" w14:textId="77777777" w:rsidR="004E6B13" w:rsidRDefault="004E6B13">
            <w:pPr>
              <w:rPr>
                <w:rFonts w:ascii="Times New Roman" w:hAnsi="Times New Roman" w:cs="Times New Roman"/>
                <w:color w:val="003300"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>2 điểm</w:t>
            </w:r>
          </w:p>
        </w:tc>
      </w:tr>
      <w:tr w:rsidR="004E6B13" w14:paraId="59CB6C10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774315D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63AAC76E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a) Cho một mẫu đá vôi (CaC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/>
                <w:color w:val="0000FF"/>
              </w:rPr>
              <w:t>) dạng viên tác dụng với 50 ml dung dịch HCl 2M . Tốc độ phản ứng sẽ thay đổi như thế nào? Giải thích.</w:t>
            </w:r>
          </w:p>
          <w:p w14:paraId="29B1A273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- Khi thay mẫu đá vôi dạng viên bằng mẫu đá vôi dạng bột có cùng khối lượng.</w:t>
            </w:r>
          </w:p>
          <w:p w14:paraId="1EB1E74D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- Khi thay 50 ml dung dịch HCl 2M bằng 100 ml dung dịch HCl 2M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2A03406D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1 điểm</w:t>
            </w:r>
          </w:p>
        </w:tc>
      </w:tr>
      <w:tr w:rsidR="004E6B13" w14:paraId="44FA7D9B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6BFD932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7A041EBA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Tốc độ phản ứng </w:t>
            </w:r>
            <w:r>
              <w:rPr>
                <w:rFonts w:ascii="Times New Roman" w:hAnsi="Times New Roman" w:cs="Times New Roman"/>
                <w:b/>
                <w:color w:val="FF0000"/>
              </w:rPr>
              <w:t>tăng</w:t>
            </w:r>
            <w:r>
              <w:rPr>
                <w:rFonts w:ascii="Times New Roman" w:hAnsi="Times New Roman" w:cs="Times New Roman"/>
              </w:rPr>
              <w:t xml:space="preserve">, vì </w:t>
            </w:r>
            <w:r>
              <w:rPr>
                <w:rFonts w:ascii="Times New Roman" w:hAnsi="Times New Roman" w:cs="Times New Roman"/>
                <w:b/>
                <w:color w:val="FF0000"/>
              </w:rPr>
              <w:t>diện tích tiếp</w:t>
            </w:r>
            <w:r>
              <w:rPr>
                <w:rFonts w:ascii="Times New Roman" w:hAnsi="Times New Roman" w:cs="Times New Roman"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xúc tăng 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0B1BCFAB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x2</w:t>
            </w:r>
          </w:p>
        </w:tc>
      </w:tr>
      <w:tr w:rsidR="004E6B13" w14:paraId="193ECC55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58B17CC6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2C0C8D20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Tốc độ phản ứng </w:t>
            </w:r>
            <w:r>
              <w:rPr>
                <w:rFonts w:ascii="Times New Roman" w:hAnsi="Times New Roman" w:cs="Times New Roman"/>
                <w:b/>
                <w:color w:val="FF0000"/>
              </w:rPr>
              <w:t>không đổi</w:t>
            </w:r>
            <w:r>
              <w:rPr>
                <w:rFonts w:ascii="Times New Roman" w:hAnsi="Times New Roman" w:cs="Times New Roman"/>
              </w:rPr>
              <w:t xml:space="preserve">, vì </w:t>
            </w:r>
            <w:r>
              <w:rPr>
                <w:rFonts w:ascii="Times New Roman" w:hAnsi="Times New Roman" w:cs="Times New Roman"/>
                <w:color w:val="FF0000"/>
              </w:rPr>
              <w:t>nồng độ không đổi</w:t>
            </w:r>
            <w:r>
              <w:rPr>
                <w:rFonts w:ascii="Times New Roman" w:hAnsi="Times New Roman" w:cs="Times New Roman"/>
              </w:rPr>
              <w:t xml:space="preserve"> (chỉ thay đổi thể tích)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788ECC41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0,25x2</w:t>
            </w:r>
          </w:p>
        </w:tc>
      </w:tr>
      <w:tr w:rsidR="004E6B13" w14:paraId="66DEB48B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19318FF4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1D6C4A86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 xml:space="preserve">b) Cho cân bằng hóa học trong bình kín: </w:t>
            </w:r>
            <w:r>
              <w:rPr>
                <w:rFonts w:ascii="Times New Roman" w:hAnsi="Times New Roman" w:cs="Times New Roman"/>
                <w:color w:val="0000FF"/>
              </w:rPr>
              <w:t xml:space="preserve"> 2 SO</w:t>
            </w:r>
            <w:r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FF"/>
              </w:rPr>
              <w:t>(k)  + O</w:t>
            </w:r>
            <w:r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FF"/>
              </w:rPr>
              <w:t xml:space="preserve"> (k)     </w:t>
            </w:r>
            <w:r>
              <w:rPr>
                <w:rFonts w:ascii="Times New Roman" w:hAnsi="Times New Roman" w:cs="Times New Roman"/>
                <w:color w:val="0000FF"/>
              </w:rPr>
              <w:object w:dxaOrig="660" w:dyaOrig="315" w14:anchorId="61CAC767">
                <v:shape id="_x0000_i1035" type="#_x0000_t75" style="width:33.3pt;height:15.6pt" o:ole="">
                  <v:imagedata r:id="rId25" o:title=""/>
                </v:shape>
                <o:OLEObject Type="Embed" ProgID="ChemDraw.Document.6.0" ShapeID="_x0000_i1035" DrawAspect="Content" ObjectID="_1678710263" r:id="rId26"/>
              </w:object>
            </w:r>
            <w:r>
              <w:rPr>
                <w:rFonts w:ascii="Times New Roman" w:hAnsi="Times New Roman" w:cs="Times New Roman"/>
                <w:color w:val="0000FF"/>
              </w:rPr>
              <w:t>2 SO</w:t>
            </w:r>
            <w:r>
              <w:rPr>
                <w:rFonts w:ascii="Times New Roman" w:hAnsi="Times New Roman" w:cs="Times New Roman"/>
                <w:color w:val="0000FF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FF"/>
              </w:rPr>
              <w:t xml:space="preserve"> (k) </w:t>
            </w:r>
          </w:p>
          <w:p w14:paraId="5E73CA13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Cân bằng trên chuyển dịch như thế nào khi biến đổi một trong các điều kiện sau?. Giải thích.</w:t>
            </w:r>
          </w:p>
          <w:p w14:paraId="1B1C1B1D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- Tăng nhiệt độ của hệ phản ứng.</w:t>
            </w:r>
          </w:p>
          <w:p w14:paraId="2048E3B4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- Tăng áp suất chung bằng cách nén cho thể tích của hệ giảm xuống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275444C3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1 điểm</w:t>
            </w:r>
          </w:p>
        </w:tc>
      </w:tr>
      <w:tr w:rsidR="004E6B13" w14:paraId="76D8ED9A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08C1322F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76AEE7F3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Tăng nhiệt độ, cân bằng chuyển dịch theo chiều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thu nhiệt</w:t>
            </w:r>
            <w:r>
              <w:rPr>
                <w:rFonts w:ascii="Times New Roman" w:hAnsi="Times New Roman" w:cs="Times New Roman"/>
              </w:rPr>
              <w:t xml:space="preserve">, tức là chiều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nghịch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2F053BEE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 x 2</w:t>
            </w:r>
          </w:p>
        </w:tc>
      </w:tr>
      <w:tr w:rsidR="004E6B13" w14:paraId="18BAECB3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7B202C7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1C56FDCB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Tăng áp suất, cân bằng chuyển dịch theo chiều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giảm số mol khí</w:t>
            </w:r>
            <w:r>
              <w:rPr>
                <w:rFonts w:ascii="Times New Roman" w:hAnsi="Times New Roman" w:cs="Times New Roman"/>
              </w:rPr>
              <w:t xml:space="preserve">, tức là chiều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thuận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50531482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 x 2</w:t>
            </w:r>
          </w:p>
          <w:p w14:paraId="1E46AF2C" w14:textId="77777777" w:rsidR="004E6B13" w:rsidRDefault="004E6B13">
            <w:pPr>
              <w:rPr>
                <w:rFonts w:ascii="Times New Roman" w:hAnsi="Times New Roman" w:cs="Times New Roman"/>
              </w:rPr>
            </w:pPr>
          </w:p>
        </w:tc>
      </w:tr>
      <w:tr w:rsidR="004E6B13" w14:paraId="5F873F1D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56174DF7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 xml:space="preserve">Câu 4 </w:t>
            </w: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5716ECBF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Đốt cháy hoàn toàn 6,4 gam S trong khí oxi vừa đủ, sau phản ứng thu được V lít khí 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(đktc).</w:t>
            </w:r>
          </w:p>
          <w:p w14:paraId="25854A6F" w14:textId="77777777" w:rsidR="004E6B13" w:rsidRDefault="004E6B13" w:rsidP="004E6B13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lastRenderedPageBreak/>
              <w:t>Viết phương trình hóa học xảy ra và tính V.</w:t>
            </w:r>
          </w:p>
          <w:p w14:paraId="05853F26" w14:textId="77777777" w:rsidR="004E6B13" w:rsidRDefault="004E6B13" w:rsidP="004E6B13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Cho V lít khí 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(đktc) tác dụng với 200 ml dung dịch NaOH 1,7M thu được dung dịch X. Tính khối lượng chất tan có trong dung dịch X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63D43878" w14:textId="77777777" w:rsidR="004E6B13" w:rsidRDefault="004E6B13">
            <w:pPr>
              <w:rPr>
                <w:rFonts w:ascii="Times New Roman" w:hAnsi="Times New Roman" w:cs="Times New Roman"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lastRenderedPageBreak/>
              <w:t>2 điểm</w:t>
            </w:r>
          </w:p>
        </w:tc>
      </w:tr>
      <w:tr w:rsidR="004E6B13" w14:paraId="6A9E9A66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628D2E79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5D3CCA39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a) Phương trình hóa học và giá trị V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0026C6A0" w14:textId="77777777" w:rsidR="004E6B13" w:rsidRDefault="004E6B13">
            <w:pPr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0,5 điểm</w:t>
            </w:r>
          </w:p>
        </w:tc>
      </w:tr>
      <w:tr w:rsidR="004E6B13" w14:paraId="776E4286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619636B0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5ABCDAEC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S + 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object w:dxaOrig="690" w:dyaOrig="360" w14:anchorId="3B50AE7C">
                <v:shape id="_x0000_i1036" type="#_x0000_t75" style="width:34.65pt;height:18.35pt" o:ole="">
                  <v:imagedata r:id="rId20" o:title=""/>
                </v:shape>
                <o:OLEObject Type="Embed" ProgID="Equation.3" ShapeID="_x0000_i1036" DrawAspect="Content" ObjectID="_1678710264" r:id="rId27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 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1A277989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33ED24F3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5BFB1300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4A14DECF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</w:rPr>
              <w:t xml:space="preserve">S = 6,4: 32 = 0,2 mol </w:t>
            </w:r>
            <w:r>
              <w:rPr>
                <w:rFonts w:ascii="Times New Roman" w:hAnsi="Times New Roman" w:cs="Times New Roman"/>
              </w:rPr>
              <w:sym w:font="Symbol" w:char="F0DE"/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</w:rPr>
              <w:t xml:space="preserve">SO2 = 0,2 mol </w:t>
            </w:r>
            <w:r>
              <w:rPr>
                <w:rFonts w:ascii="Times New Roman" w:hAnsi="Times New Roman" w:cs="Times New Roman"/>
              </w:rPr>
              <w:sym w:font="Symbol" w:char="F0DE"/>
            </w:r>
            <w:r>
              <w:rPr>
                <w:rFonts w:ascii="Times New Roman" w:hAnsi="Times New Roman" w:cs="Times New Roman"/>
              </w:rPr>
              <w:t xml:space="preserve"> V = 0,2. 22,4 = 4,48 lít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1DB4960D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18A7CB2D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2BAF48E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7E8CC2D2" w14:textId="77777777" w:rsidR="004E6B13" w:rsidRDefault="004E6B13">
            <w:pPr>
              <w:jc w:val="both"/>
              <w:rPr>
                <w:rFonts w:ascii="Times New Roman" w:hAnsi="Times New Roman" w:cs="Times New Roman"/>
                <w:color w:val="FF0000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b) khối lượng chất tan có trong dung dịch X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791AEA9F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FF0000"/>
              </w:rPr>
              <w:t>1,5 điểm</w:t>
            </w:r>
          </w:p>
        </w:tc>
      </w:tr>
      <w:tr w:rsidR="004E6B13" w14:paraId="73A94928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782A4919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0943366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aOH + 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NaH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728BAE44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7479B6E9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40687772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02BB2A42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 NaOH + 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Na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O     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6150D149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2501709B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7C6AEDDF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2D346D23" w14:textId="77777777" w:rsidR="004E6B13" w:rsidRDefault="004E6B13">
            <w:pPr>
              <w:jc w:val="both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vertAlign w:val="superscript"/>
                <w:lang w:val="fr-FR"/>
              </w:rPr>
              <w:t>n</w:t>
            </w:r>
            <w:r>
              <w:rPr>
                <w:rFonts w:ascii="Times New Roman" w:hAnsi="Times New Roman" w:cs="Times New Roman"/>
                <w:lang w:val="fr-FR"/>
              </w:rPr>
              <w:t xml:space="preserve">NaOH = 0,34 mol </w:t>
            </w:r>
            <w:r>
              <w:rPr>
                <w:rFonts w:ascii="Times New Roman" w:hAnsi="Times New Roman" w:cs="Times New Roman"/>
                <w:lang w:val="fr-FR"/>
              </w:rPr>
              <w:sym w:font="Symbol" w:char="F0DE"/>
            </w:r>
            <w:r>
              <w:rPr>
                <w:rFonts w:ascii="Times New Roman" w:hAnsi="Times New Roman" w:cs="Times New Roman"/>
                <w:lang w:val="fr-FR"/>
              </w:rPr>
              <w:t xml:space="preserve">  T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NaOH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2</m:t>
                          </m:r>
                        </m:sub>
                      </m:sSub>
                    </m:sub>
                  </m:sSub>
                </m:den>
              </m:f>
            </m:oMath>
            <w:r>
              <w:rPr>
                <w:rFonts w:ascii="Times New Roman" w:eastAsiaTheme="minorEastAsia" w:hAnsi="Times New Roman" w:cs="Times New Roman"/>
                <w:lang w:val="fr-FR"/>
              </w:rPr>
              <w:t xml:space="preserve"> = 1,7   </w:t>
            </w:r>
            <w:r>
              <w:rPr>
                <w:rFonts w:ascii="Times New Roman" w:hAnsi="Times New Roman" w:cs="Times New Roman"/>
                <w:lang w:val="fr-FR"/>
              </w:rPr>
              <w:sym w:font="Symbol" w:char="F0DE"/>
            </w:r>
            <w:r>
              <w:rPr>
                <w:rFonts w:ascii="Times New Roman" w:hAnsi="Times New Roman" w:cs="Times New Roman"/>
                <w:lang w:val="fr-FR"/>
              </w:rPr>
              <w:t xml:space="preserve">  1</w:t>
            </w:r>
            <w:r>
              <w:rPr>
                <w:rFonts w:ascii="Times New Roman" w:hAnsi="Times New Roman" w:cs="Times New Roman"/>
                <w:lang w:val="fr-FR"/>
              </w:rPr>
              <w:sym w:font="Symbol" w:char="F0A3"/>
            </w:r>
            <w:r>
              <w:rPr>
                <w:rFonts w:ascii="Times New Roman" w:hAnsi="Times New Roman" w:cs="Times New Roman"/>
                <w:lang w:val="fr-FR"/>
              </w:rPr>
              <w:t>T</w:t>
            </w:r>
            <w:r>
              <w:rPr>
                <w:rFonts w:ascii="Times New Roman" w:hAnsi="Times New Roman" w:cs="Times New Roman"/>
                <w:lang w:val="fr-FR"/>
              </w:rPr>
              <w:sym w:font="Symbol" w:char="F0A3"/>
            </w:r>
            <w:r>
              <w:rPr>
                <w:rFonts w:ascii="Times New Roman" w:hAnsi="Times New Roman" w:cs="Times New Roman"/>
                <w:lang w:val="fr-FR"/>
              </w:rPr>
              <w:t xml:space="preserve"> 2  </w:t>
            </w:r>
            <w:r>
              <w:rPr>
                <w:rFonts w:ascii="Times New Roman" w:hAnsi="Times New Roman" w:cs="Times New Roman"/>
                <w:lang w:val="fr-FR"/>
              </w:rPr>
              <w:sym w:font="Symbol" w:char="F0DE"/>
            </w:r>
            <w:r>
              <w:rPr>
                <w:rFonts w:ascii="Times New Roman" w:hAnsi="Times New Roman" w:cs="Times New Roman"/>
                <w:lang w:val="fr-FR"/>
              </w:rPr>
              <w:t xml:space="preserve">  tạo 2 muối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4F4BAB8F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7962B506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4349B41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7D8F9326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x + y = 0,2  và x + 2y = 0,34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080D181D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6F981C20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5AC792A0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3550F03F" w14:textId="77777777" w:rsidR="004E6B13" w:rsidRDefault="004E6B13">
            <w:pPr>
              <w:jc w:val="both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 xml:space="preserve">x= 0,06 mol và y = 0,14 mol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7D1D7ED8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 </w:t>
            </w:r>
          </w:p>
        </w:tc>
      </w:tr>
      <w:tr w:rsidR="004E6B13" w14:paraId="7BBE4525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397BFAFA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64580C54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</w:rPr>
              <w:t>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17,64 gam</w:t>
            </w:r>
            <w:r>
              <w:rPr>
                <w:rFonts w:ascii="Times New Roman" w:hAnsi="Times New Roman" w:cs="Times New Roman"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và </w:t>
            </w:r>
            <w:r>
              <w:rPr>
                <w:rFonts w:ascii="Times New Roman" w:hAnsi="Times New Roman" w:cs="Times New Roman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</w:rPr>
              <w:t>NaH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6,24 gam</w:t>
            </w:r>
            <w:r>
              <w:rPr>
                <w:rFonts w:ascii="Times New Roman" w:hAnsi="Times New Roman" w:cs="Times New Roman"/>
                <w:color w:val="FF0000"/>
              </w:rPr>
              <w:t xml:space="preserve">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20DDE59C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 </w:t>
            </w:r>
          </w:p>
        </w:tc>
      </w:tr>
      <w:tr w:rsidR="004E6B13" w14:paraId="1B9657B2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4D6F947A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 xml:space="preserve">Câu 5 </w:t>
            </w: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4C9FE5DC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Hòa tan hoàn toàn 14,5 gam hỗn hợp X gồm Zn và Fe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>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vào dung dịch H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>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80% đặc nóng, dư. Sau phản ứng thu được dung dịch Y và 2,24 lít khí 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(là sản phẩm khử duy nhất, đktc).</w:t>
            </w:r>
          </w:p>
          <w:p w14:paraId="2D420516" w14:textId="77777777" w:rsidR="004E6B13" w:rsidRDefault="004E6B13" w:rsidP="004E6B13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Tính khối lượng mỗi chất trong hỗn hợp X.</w:t>
            </w:r>
          </w:p>
          <w:p w14:paraId="58C9E080" w14:textId="77777777" w:rsidR="004E6B13" w:rsidRDefault="004E6B13" w:rsidP="004E6B13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800000"/>
              </w:rPr>
              <w:t>Trung hòa lượng axit dư trong dung dịch Y cần dùng 150 ml dung dịch KOH 1M. Tính nồng độ phần trăm các chất có trong dung dịch Y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53B68197" w14:textId="77777777" w:rsidR="004E6B13" w:rsidRDefault="004E6B13">
            <w:pPr>
              <w:rPr>
                <w:rFonts w:ascii="Times New Roman" w:hAnsi="Times New Roman" w:cs="Times New Roman"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2 điểm</w:t>
            </w:r>
          </w:p>
        </w:tc>
      </w:tr>
      <w:tr w:rsidR="004E6B13" w14:paraId="229D64E4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71AF1955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656BD1A1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a) Khối lượng mỗi chất trong hỗn hợp X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74560226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FF0000"/>
              </w:rPr>
              <w:t>1 điểm</w:t>
            </w:r>
          </w:p>
        </w:tc>
      </w:tr>
      <w:tr w:rsidR="004E6B13" w14:paraId="74DE5E59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0B3446B0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6F8888D4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  + Zn  →  Zn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+ S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sym w:font="Symbol" w:char="F0AD"/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O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63F62460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4D06F268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11D6769E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6B914FA8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Fe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  <w:lang w:val="vi-VN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→</w:t>
            </w: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t>Fe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(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>)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  <w:lang w:val="vi-VN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O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40A9CC14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19E1FD76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1E8E6323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577E0A02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= 0,1 mol </w:t>
            </w:r>
            <w:r>
              <w:rPr>
                <w:rFonts w:ascii="Times New Roman" w:hAnsi="Times New Roman" w:cs="Times New Roman"/>
              </w:rPr>
              <w:sym w:font="Symbol" w:char="F0DE"/>
            </w:r>
            <w:r>
              <w:rPr>
                <w:rFonts w:ascii="Times New Roman" w:hAnsi="Times New Roman" w:cs="Times New Roman"/>
                <w:vertAlign w:val="superscript"/>
              </w:rPr>
              <w:t xml:space="preserve">  m</w:t>
            </w:r>
            <w:r>
              <w:rPr>
                <w:rFonts w:ascii="Times New Roman" w:hAnsi="Times New Roman" w:cs="Times New Roman"/>
              </w:rPr>
              <w:t xml:space="preserve">Zn = 0,1 . 65 = </w:t>
            </w:r>
            <w:r>
              <w:rPr>
                <w:rFonts w:ascii="Times New Roman" w:hAnsi="Times New Roman" w:cs="Times New Roman"/>
                <w:b/>
                <w:color w:val="FF0000"/>
              </w:rPr>
              <w:t>6,5</w:t>
            </w:r>
            <w:r>
              <w:rPr>
                <w:rFonts w:ascii="Times New Roman" w:hAnsi="Times New Roman" w:cs="Times New Roman"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gam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1952D5D5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4C8C61AF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0DC54A5F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64C2E252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</w:rPr>
              <w:t>Fe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8</w:t>
            </w:r>
            <w:r>
              <w:rPr>
                <w:rFonts w:ascii="Times New Roman" w:hAnsi="Times New Roman" w:cs="Times New Roman"/>
              </w:rPr>
              <w:t xml:space="preserve"> gam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23714C64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5193BBA0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</w:tcPr>
          <w:p w14:paraId="408C49BF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60F5EFB0" w14:textId="77777777" w:rsidR="004E6B13" w:rsidRDefault="004E6B13">
            <w:pPr>
              <w:jc w:val="both"/>
              <w:rPr>
                <w:rFonts w:ascii="Times New Roman" w:hAnsi="Times New Roman" w:cs="Times New Roman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b) Nồng độ phần trăm các chất có trong dung dịch Y.</w:t>
            </w:r>
          </w:p>
        </w:tc>
        <w:tc>
          <w:tcPr>
            <w:tcW w:w="1162" w:type="dxa"/>
            <w:gridSpan w:val="2"/>
            <w:tcBorders>
              <w:top w:val="single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55F921D5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FF0000"/>
              </w:rPr>
              <w:t>1 điểm</w:t>
            </w:r>
          </w:p>
        </w:tc>
      </w:tr>
      <w:tr w:rsidR="004E6B13" w14:paraId="08D05DF3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2B91BB66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10CEFC78" w14:textId="77777777" w:rsidR="004E6B13" w:rsidRDefault="004E6B13">
            <w:pPr>
              <w:tabs>
                <w:tab w:val="center" w:pos="3690"/>
                <w:tab w:val="right" w:pos="7380"/>
              </w:tabs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>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K</w:t>
            </w: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OH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t>K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+  </w:t>
            </w:r>
            <w:r>
              <w:rPr>
                <w:rFonts w:ascii="Times New Roman" w:hAnsi="Times New Roman" w:cs="Times New Roman"/>
                <w:color w:val="FF0000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>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O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6FB834D9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 </w:t>
            </w:r>
          </w:p>
        </w:tc>
      </w:tr>
      <w:tr w:rsidR="004E6B13" w14:paraId="58AC7BA3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3CB0E32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690751FE" w14:textId="77777777" w:rsidR="004E6B13" w:rsidRDefault="004E6B13">
            <w:pPr>
              <w:tabs>
                <w:tab w:val="center" w:pos="3690"/>
                <w:tab w:val="right" w:pos="7380"/>
              </w:tabs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KOH = 0,15 mol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DE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color w:val="000000" w:themeColor="text1"/>
              </w:rPr>
              <w:t>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dư = </w:t>
            </w:r>
            <w:r>
              <w:rPr>
                <w:rFonts w:ascii="Times New Roman" w:hAnsi="Times New Roman" w:cs="Times New Roman"/>
                <w:b/>
                <w:color w:val="FF0000"/>
              </w:rPr>
              <w:t xml:space="preserve">0,075 mol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DE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color w:val="000000" w:themeColor="text1"/>
              </w:rPr>
              <w:t>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ban đầu = 0,425 mol 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58E15CA8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223DFDAC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6C0FF78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3B98C62C" w14:textId="77777777" w:rsidR="004E6B13" w:rsidRDefault="004E6B13">
            <w:pPr>
              <w:tabs>
                <w:tab w:val="center" w:pos="3690"/>
                <w:tab w:val="right" w:pos="7380"/>
              </w:tabs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BTKL: </w:t>
            </w:r>
            <w:r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dung dịch Y = 60,1625 gam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</w:tcPr>
          <w:p w14:paraId="6EF759D4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4E6B13" w14:paraId="5DCC573C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3F397970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1AF4A23E" w14:textId="77777777" w:rsidR="004E6B13" w:rsidRDefault="004E6B13">
            <w:pPr>
              <w:tabs>
                <w:tab w:val="center" w:pos="3690"/>
                <w:tab w:val="right" w:pos="7380"/>
              </w:tabs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C% (Zn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>) = 26,76%   và  C% (Fe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(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>)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) = 33,24%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dotted" w:sz="4" w:space="0" w:color="800000"/>
              <w:right w:val="single" w:sz="4" w:space="0" w:color="800000"/>
            </w:tcBorders>
            <w:hideMark/>
          </w:tcPr>
          <w:p w14:paraId="3600F539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  <w:tr w:rsidR="004E6B13" w14:paraId="168DF186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vAlign w:val="center"/>
            <w:hideMark/>
          </w:tcPr>
          <w:p w14:paraId="033B763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1B33A2AE" w14:textId="77777777" w:rsidR="004E6B13" w:rsidRDefault="004E6B13">
            <w:pPr>
              <w:tabs>
                <w:tab w:val="center" w:pos="3690"/>
                <w:tab w:val="right" w:pos="7380"/>
              </w:tabs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C%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dư = 12,21%  </w:t>
            </w:r>
          </w:p>
        </w:tc>
        <w:tc>
          <w:tcPr>
            <w:tcW w:w="1162" w:type="dxa"/>
            <w:gridSpan w:val="2"/>
            <w:tcBorders>
              <w:top w:val="dotted" w:sz="4" w:space="0" w:color="800000"/>
              <w:left w:val="single" w:sz="4" w:space="0" w:color="800000"/>
              <w:bottom w:val="single" w:sz="4" w:space="0" w:color="800000"/>
              <w:right w:val="single" w:sz="4" w:space="0" w:color="800000"/>
            </w:tcBorders>
            <w:hideMark/>
          </w:tcPr>
          <w:p w14:paraId="26F4C09C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</w:tbl>
    <w:p w14:paraId="5E7754C7" w14:textId="77777777" w:rsidR="004E6B13" w:rsidRDefault="004E6B13" w:rsidP="004E6B13">
      <w:pPr>
        <w:spacing w:after="0" w:line="240" w:lineRule="auto"/>
        <w:rPr>
          <w:rFonts w:ascii="Times New Roman" w:hAnsi="Times New Roman" w:cs="Times New Roman"/>
          <w:b/>
        </w:rPr>
      </w:pPr>
    </w:p>
    <w:p w14:paraId="22FC51DA" w14:textId="77777777" w:rsidR="004E6B13" w:rsidRDefault="004E6B13" w:rsidP="004E6B1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Lưu ý chung: </w:t>
      </w:r>
    </w:p>
    <w:p w14:paraId="44DCDFD4" w14:textId="77777777" w:rsidR="004E6B13" w:rsidRDefault="004E6B13" w:rsidP="004E6B13">
      <w:pPr>
        <w:rPr>
          <w:rFonts w:ascii="Times New Roman" w:hAnsi="Times New Roman" w:cs="Times New Roman"/>
          <w:b/>
          <w:i/>
          <w:color w:val="C00000"/>
        </w:rPr>
      </w:pPr>
      <w:r>
        <w:rPr>
          <w:rFonts w:ascii="Times New Roman" w:hAnsi="Times New Roman" w:cs="Times New Roman"/>
          <w:b/>
          <w:i/>
          <w:color w:val="C00000"/>
        </w:rPr>
        <w:t>- Các phương trình hóa học sai cân bằng hoặc điều kiện trừ ½ số điểm.</w:t>
      </w:r>
    </w:p>
    <w:p w14:paraId="6883945E" w14:textId="77777777" w:rsidR="004E6B13" w:rsidRDefault="004E6B13" w:rsidP="004E6B1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i/>
          <w:color w:val="C00000"/>
        </w:rPr>
        <w:t>- Bài toán giải theo phương pháp khác nếu đúng vẫn đạt điểm tối đa.</w:t>
      </w:r>
      <w:r>
        <w:rPr>
          <w:rFonts w:ascii="Times New Roman" w:hAnsi="Times New Roman" w:cs="Times New Roman"/>
          <w:b/>
        </w:rPr>
        <w:br w:type="page"/>
      </w:r>
    </w:p>
    <w:tbl>
      <w:tblPr>
        <w:tblStyle w:val="TableGrid"/>
        <w:tblW w:w="11119" w:type="dxa"/>
        <w:tblInd w:w="-34" w:type="dxa"/>
        <w:tblBorders>
          <w:top w:val="single" w:sz="4" w:space="0" w:color="548DD4" w:themeColor="text2" w:themeTint="99"/>
          <w:left w:val="single" w:sz="4" w:space="0" w:color="548DD4" w:themeColor="text2" w:themeTint="99"/>
          <w:bottom w:val="single" w:sz="4" w:space="0" w:color="548DD4" w:themeColor="text2" w:themeTint="99"/>
          <w:right w:val="single" w:sz="4" w:space="0" w:color="548DD4" w:themeColor="text2" w:themeTint="99"/>
          <w:insideH w:val="single" w:sz="4" w:space="0" w:color="548DD4" w:themeColor="text2" w:themeTint="99"/>
          <w:insideV w:val="single" w:sz="4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39"/>
        <w:gridCol w:w="846"/>
        <w:gridCol w:w="3151"/>
        <w:gridCol w:w="5921"/>
        <w:gridCol w:w="1162"/>
      </w:tblGrid>
      <w:tr w:rsidR="004E6B13" w14:paraId="3EC2A4F7" w14:textId="77777777" w:rsidTr="004E6B13">
        <w:tc>
          <w:tcPr>
            <w:tcW w:w="4036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1ADFB783" w14:textId="77777777" w:rsidR="004E6B13" w:rsidRDefault="004E6B13">
            <w:pPr>
              <w:ind w:right="-567" w:hanging="34"/>
              <w:rPr>
                <w:rFonts w:ascii="Times New Roman" w:hAnsi="Times New Roman" w:cs="Times New Roman"/>
                <w:b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</w:rPr>
              <w:lastRenderedPageBreak/>
              <w:t>SỞ GIÁO DỤC &amp; ĐÀO TẠO TPHCM</w:t>
            </w:r>
          </w:p>
          <w:p w14:paraId="138FDC82" w14:textId="3858DC08" w:rsidR="004E6B13" w:rsidRDefault="004E6B13">
            <w:pPr>
              <w:ind w:left="284" w:right="-567" w:hanging="426"/>
              <w:rPr>
                <w:rFonts w:ascii="Times New Roman" w:hAnsi="Times New Roman" w:cs="Times New Roman"/>
                <w:b/>
                <w:color w:val="000000" w:themeColor="text1"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1" locked="0" layoutInCell="1" allowOverlap="1" wp14:anchorId="419DA652" wp14:editId="39B037C9">
                  <wp:simplePos x="0" y="0"/>
                  <wp:positionH relativeFrom="column">
                    <wp:posOffset>1035685</wp:posOffset>
                  </wp:positionH>
                  <wp:positionV relativeFrom="paragraph">
                    <wp:posOffset>165100</wp:posOffset>
                  </wp:positionV>
                  <wp:extent cx="299720" cy="302895"/>
                  <wp:effectExtent l="0" t="0" r="5080" b="1905"/>
                  <wp:wrapThrough wrapText="bothSides">
                    <wp:wrapPolygon edited="0">
                      <wp:start x="0" y="0"/>
                      <wp:lineTo x="0" y="20377"/>
                      <wp:lineTo x="20593" y="20377"/>
                      <wp:lineTo x="20593" y="0"/>
                      <wp:lineTo x="0" y="0"/>
                    </wp:wrapPolygon>
                  </wp:wrapThrough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" cy="302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color w:val="000000" w:themeColor="text1"/>
              </w:rPr>
              <w:t xml:space="preserve">         TRƯỜNG THPT BÙI THỊ XUÂN</w:t>
            </w:r>
          </w:p>
          <w:p w14:paraId="110B1862" w14:textId="011BF4AC" w:rsidR="004E6B13" w:rsidRDefault="004E6B13">
            <w:pPr>
              <w:ind w:left="-142" w:right="-567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802736D" wp14:editId="1962DF44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1270</wp:posOffset>
                      </wp:positionV>
                      <wp:extent cx="2085975" cy="0"/>
                      <wp:effectExtent l="0" t="0" r="0" b="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859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C0EE2B" id="Straight Connector 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45pt,.1pt" to="188.7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" strokecolor="black [3213]"/>
                  </w:pict>
                </mc:Fallback>
              </mc:AlternateContent>
            </w:r>
          </w:p>
        </w:tc>
        <w:tc>
          <w:tcPr>
            <w:tcW w:w="7083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71B32112" w14:textId="77777777" w:rsidR="004E6B13" w:rsidRDefault="004E6B13">
            <w:pPr>
              <w:ind w:left="-142" w:right="-108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vi-VN"/>
              </w:rPr>
              <w:t xml:space="preserve">    </w:t>
            </w:r>
            <w:r>
              <w:rPr>
                <w:rFonts w:ascii="Times New Roman" w:hAnsi="Times New Roman" w:cs="Times New Roman"/>
                <w:b/>
                <w:color w:val="000000" w:themeColor="text1"/>
              </w:rPr>
              <w:t>ĐỀ THI HỌC KÌ II – NĂM HỌC 2017-2018</w:t>
            </w:r>
          </w:p>
          <w:p w14:paraId="00089598" w14:textId="77777777" w:rsidR="004E6B13" w:rsidRDefault="004E6B13">
            <w:pPr>
              <w:ind w:left="-142" w:right="-567"/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</w:rPr>
              <w:t xml:space="preserve">MÔN: HÓA HỌC 10 – </w:t>
            </w:r>
            <w:r>
              <w:rPr>
                <w:rFonts w:ascii="Times New Roman" w:hAnsi="Times New Roman" w:cs="Times New Roman"/>
                <w:b/>
                <w:color w:val="FF0000"/>
              </w:rPr>
              <w:t>NÂNG CAO</w:t>
            </w:r>
            <w:r>
              <w:rPr>
                <w:rFonts w:ascii="Times New Roman" w:hAnsi="Times New Roman" w:cs="Times New Roman"/>
                <w:b/>
                <w:color w:val="FF0000"/>
                <w:lang w:val="vi-VN"/>
              </w:rPr>
              <w:t xml:space="preserve"> </w:t>
            </w:r>
          </w:p>
          <w:p w14:paraId="645FAAFA" w14:textId="77777777" w:rsidR="004E6B13" w:rsidRDefault="004E6B13">
            <w:pPr>
              <w:ind w:left="-142" w:right="-567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lang w:val="vi-VN"/>
              </w:rPr>
              <w:t>Thời gian làm bài: 45 phút</w:t>
            </w:r>
          </w:p>
          <w:p w14:paraId="452F32F4" w14:textId="77777777" w:rsidR="004E6B13" w:rsidRDefault="004E6B13">
            <w:pPr>
              <w:ind w:left="-142" w:right="-567"/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vi-VN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i/>
                <w:color w:val="000000" w:themeColor="text1"/>
                <w:lang w:val="vi-VN"/>
              </w:rPr>
              <w:t>Ngày thi 08/05/2018</w:t>
            </w:r>
          </w:p>
        </w:tc>
      </w:tr>
      <w:tr w:rsidR="004E6B13" w14:paraId="2E06194C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shd w:val="clear" w:color="auto" w:fill="00B0F0"/>
            <w:hideMark/>
          </w:tcPr>
          <w:p w14:paraId="4C3F67E7" w14:textId="77777777" w:rsidR="004E6B13" w:rsidRDefault="004E6B13">
            <w:pPr>
              <w:rPr>
                <w:rFonts w:ascii="Times New Roman" w:hAnsi="Times New Roman" w:cs="Times New Roman"/>
                <w:b/>
                <w:color w:val="FF0000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 xml:space="preserve">CÂU </w:t>
            </w: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shd w:val="clear" w:color="auto" w:fill="00B0F0"/>
            <w:hideMark/>
          </w:tcPr>
          <w:p w14:paraId="3781F065" w14:textId="77777777" w:rsidR="004E6B13" w:rsidRDefault="004E6B13">
            <w:pPr>
              <w:pStyle w:val="MTDisplayEquation"/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 xml:space="preserve">NỘI DUNG 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shd w:val="clear" w:color="auto" w:fill="00B0F0"/>
            <w:hideMark/>
          </w:tcPr>
          <w:p w14:paraId="0EF0269D" w14:textId="77777777" w:rsidR="004E6B13" w:rsidRDefault="004E6B13">
            <w:pPr>
              <w:rPr>
                <w:rFonts w:ascii="Times New Roman" w:hAnsi="Times New Roman" w:cs="Times New Roman"/>
                <w:b/>
                <w:color w:val="FF0000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 xml:space="preserve">ĐIỂM </w:t>
            </w:r>
          </w:p>
        </w:tc>
      </w:tr>
      <w:tr w:rsidR="004E6B13" w14:paraId="074A694E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shd w:val="clear" w:color="auto" w:fill="F2DBDB" w:themeFill="accent2" w:themeFillTint="33"/>
            <w:hideMark/>
          </w:tcPr>
          <w:p w14:paraId="3B053E4B" w14:textId="77777777" w:rsidR="004E6B13" w:rsidRDefault="004E6B13">
            <w:pPr>
              <w:rPr>
                <w:rFonts w:ascii="Times New Roman" w:hAnsi="Times New Roman" w:cs="Times New Roman"/>
                <w:b/>
                <w:color w:val="C00000"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>Câu 1</w:t>
            </w: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shd w:val="clear" w:color="auto" w:fill="F2DBDB" w:themeFill="accent2" w:themeFillTint="33"/>
          </w:tcPr>
          <w:p w14:paraId="53339A3D" w14:textId="77777777" w:rsidR="004E6B13" w:rsidRDefault="004E6B13">
            <w:pPr>
              <w:pStyle w:val="MTDisplayEquation"/>
              <w:jc w:val="center"/>
              <w:rPr>
                <w:rFonts w:ascii="Times New Roman" w:hAnsi="Times New Roman" w:cs="Times New Roman"/>
                <w:b/>
                <w:color w:val="C00000"/>
              </w:rPr>
            </w:pP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shd w:val="clear" w:color="auto" w:fill="F2DBDB" w:themeFill="accent2" w:themeFillTint="33"/>
            <w:hideMark/>
          </w:tcPr>
          <w:p w14:paraId="7DB0EB93" w14:textId="77777777" w:rsidR="004E6B13" w:rsidRDefault="004E6B13">
            <w:pPr>
              <w:rPr>
                <w:rFonts w:ascii="Times New Roman" w:hAnsi="Times New Roman" w:cs="Times New Roman"/>
                <w:b/>
                <w:color w:val="003300"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 xml:space="preserve">2 điểm </w:t>
            </w:r>
          </w:p>
        </w:tc>
      </w:tr>
      <w:tr w:rsidR="004E6B13" w14:paraId="0DF30681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4CB69566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shd w:val="clear" w:color="auto" w:fill="CCFFFF"/>
            <w:hideMark/>
          </w:tcPr>
          <w:p w14:paraId="138E4F83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a) Viết các phương trình hóa học hoàn thành chuỗi phản ứng sau:</w:t>
            </w:r>
          </w:p>
          <w:p w14:paraId="558D05D1" w14:textId="77777777" w:rsidR="004E6B13" w:rsidRDefault="004E6B13">
            <w:pPr>
              <w:pStyle w:val="MTDisplayEquation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0000FF"/>
                <w:position w:val="-12"/>
              </w:rPr>
              <w:object w:dxaOrig="5700" w:dyaOrig="375" w14:anchorId="21428C63">
                <v:shape id="_x0000_i1037" type="#_x0000_t75" style="width:285.3pt;height:19pt" o:ole="">
                  <v:imagedata r:id="rId6" o:title=""/>
                </v:shape>
                <o:OLEObject Type="Embed" ProgID="Equation.DSMT4" ShapeID="_x0000_i1037" DrawAspect="Content" ObjectID="_1678710265" r:id="rId28"/>
              </w:objec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shd w:val="clear" w:color="auto" w:fill="CCFFFF"/>
            <w:hideMark/>
          </w:tcPr>
          <w:p w14:paraId="1E2509BB" w14:textId="77777777" w:rsidR="004E6B13" w:rsidRDefault="004E6B13">
            <w:pPr>
              <w:rPr>
                <w:rFonts w:ascii="Times New Roman" w:hAnsi="Times New Roman" w:cs="Times New Roman"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0,75 điểm</w:t>
            </w:r>
          </w:p>
        </w:tc>
      </w:tr>
      <w:tr w:rsidR="004E6B13" w14:paraId="59A8D22E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3F4D45D9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27D7E83" w14:textId="77777777" w:rsidR="004E6B13" w:rsidRDefault="004E6B13">
            <w:pPr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 xml:space="preserve">NaCl </w:t>
            </w:r>
            <w:r>
              <w:rPr>
                <w:rFonts w:ascii="Times New Roman" w:hAnsi="Times New Roman" w:cs="Times New Roman"/>
                <w:b/>
                <w:color w:val="FF0000"/>
                <w:vertAlign w:val="subscript"/>
                <w:lang w:val="pt-BR"/>
              </w:rPr>
              <w:t>(rắn)</w:t>
            </w:r>
            <w:r>
              <w:rPr>
                <w:rFonts w:ascii="Times New Roman" w:hAnsi="Times New Roman" w:cs="Times New Roman"/>
                <w:color w:val="FF0000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lang w:val="pt-BR"/>
              </w:rPr>
              <w:t>+ H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 xml:space="preserve">4 </w:t>
            </w:r>
            <w:r>
              <w:rPr>
                <w:rFonts w:ascii="Times New Roman" w:hAnsi="Times New Roman" w:cs="Times New Roman"/>
                <w:b/>
                <w:color w:val="FF0000"/>
                <w:vertAlign w:val="subscript"/>
                <w:lang w:val="pt-BR"/>
              </w:rPr>
              <w:t>đặc</w:t>
            </w:r>
            <w:r>
              <w:rPr>
                <w:rFonts w:ascii="Times New Roman" w:hAnsi="Times New Roman" w:cs="Times New Roman"/>
                <w:lang w:val="pt-BR"/>
              </w:rPr>
              <w:t xml:space="preserve">  </w:t>
            </w:r>
            <w:r>
              <w:rPr>
                <w:rFonts w:ascii="Times New Roman" w:hAnsi="Times New Roman" w:cs="Times New Roman"/>
              </w:rPr>
              <w:object w:dxaOrig="690" w:dyaOrig="225" w14:anchorId="1110746E">
                <v:shape id="_x0000_i1038" type="#_x0000_t75" style="width:34.65pt;height:11.55pt" o:ole="">
                  <v:imagedata r:id="rId14" o:title=""/>
                </v:shape>
                <o:OLEObject Type="Embed" ProgID="ChemDraw.Document.6.0" ShapeID="_x0000_i1038" DrawAspect="Content" ObjectID="_1678710266" r:id="rId29"/>
              </w:object>
            </w:r>
            <w:r>
              <w:rPr>
                <w:rFonts w:ascii="Times New Roman" w:hAnsi="Times New Roman" w:cs="Times New Roman"/>
                <w:lang w:val="pt-BR"/>
              </w:rPr>
              <w:t xml:space="preserve"> HCl + NaHSO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4</w:t>
            </w:r>
            <w:r>
              <w:rPr>
                <w:rFonts w:ascii="Times New Roman" w:hAnsi="Times New Roman" w:cs="Times New Roman"/>
                <w:lang w:val="pt-BR"/>
              </w:rPr>
              <w:t xml:space="preserve">  hoặc</w:t>
            </w:r>
          </w:p>
          <w:p w14:paraId="736B118C" w14:textId="77777777" w:rsidR="004E6B13" w:rsidRDefault="004E6B13">
            <w:pPr>
              <w:tabs>
                <w:tab w:val="center" w:pos="3760"/>
                <w:tab w:val="right" w:pos="752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NaCl </w:t>
            </w:r>
            <w:r>
              <w:rPr>
                <w:rFonts w:ascii="Times New Roman" w:hAnsi="Times New Roman" w:cs="Times New Roman"/>
                <w:b/>
                <w:color w:val="FF0000"/>
                <w:vertAlign w:val="subscript"/>
              </w:rPr>
              <w:t>(rắn)</w:t>
            </w:r>
            <w:r>
              <w:rPr>
                <w:rFonts w:ascii="Times New Roman" w:hAnsi="Times New Roman" w:cs="Times New Roman"/>
              </w:rPr>
              <w:t xml:space="preserve"> +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 đặc</w:t>
            </w:r>
            <w:r>
              <w:rPr>
                <w:rFonts w:ascii="Times New Roman" w:hAnsi="Times New Roman" w:cs="Times New Roman"/>
              </w:rPr>
              <w:t xml:space="preserve">  </w:t>
            </w:r>
            <w:r>
              <w:rPr>
                <w:rFonts w:ascii="Times New Roman" w:hAnsi="Times New Roman" w:cs="Times New Roman"/>
              </w:rPr>
              <w:object w:dxaOrig="660" w:dyaOrig="210" w14:anchorId="3F4F57DC">
                <v:shape id="_x0000_i1039" type="#_x0000_t75" style="width:33.3pt;height:10.2pt" o:ole="">
                  <v:imagedata r:id="rId16" o:title=""/>
                </v:shape>
                <o:OLEObject Type="Embed" ProgID="ChemDraw.Document.6.0" ShapeID="_x0000_i1039" DrawAspect="Content" ObjectID="_1678710267" r:id="rId30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HCl + 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6D8D1D45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  <w:tr w:rsidR="004E6B13" w14:paraId="0DBD50DD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3C942121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9C7B07A" w14:textId="77777777" w:rsidR="004E6B13" w:rsidRDefault="004E6B13">
            <w:pPr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MnO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  <w:lang w:val="pt-BR"/>
              </w:rPr>
              <w:t>4</w:t>
            </w:r>
            <w:r>
              <w:rPr>
                <w:rFonts w:ascii="Times New Roman" w:hAnsi="Times New Roman" w:cs="Times New Roman"/>
                <w:lang w:val="pt-BR"/>
              </w:rPr>
              <w:t xml:space="preserve"> HCl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đặc</w:t>
            </w:r>
            <w:r>
              <w:rPr>
                <w:rFonts w:ascii="Times New Roman" w:hAnsi="Times New Roman" w:cs="Times New Roman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</w:rPr>
              <w:object w:dxaOrig="690" w:dyaOrig="360" w14:anchorId="61EA59BA">
                <v:shape id="_x0000_i1040" type="#_x0000_t75" style="width:34.65pt;height:18.35pt" o:ole="">
                  <v:imagedata r:id="rId18" o:title=""/>
                </v:shape>
                <o:OLEObject Type="Embed" ProgID="Equation.3" ShapeID="_x0000_i1040" DrawAspect="Content" ObjectID="_1678710268" r:id="rId31"/>
              </w:object>
            </w:r>
            <w:r>
              <w:rPr>
                <w:rFonts w:ascii="Times New Roman" w:hAnsi="Times New Roman" w:cs="Times New Roman"/>
                <w:lang w:val="pt-BR"/>
              </w:rPr>
              <w:t>MnCl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 + Cl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</w:rPr>
              <w:sym w:font="Symbol" w:char="F0AD"/>
            </w:r>
            <w:r>
              <w:rPr>
                <w:rFonts w:ascii="Times New Roman" w:hAnsi="Times New Roman" w:cs="Times New Roman"/>
                <w:lang w:val="pt-BR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 H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>O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CCA08B9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  <w:tr w:rsidR="004E6B13" w14:paraId="084DF2C1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32D3F5D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88B24DB" w14:textId="77777777" w:rsidR="004E6B13" w:rsidRDefault="004E6B13">
            <w:pPr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Cl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  <w:lang w:val="pt-BR"/>
              </w:rPr>
              <w:t xml:space="preserve">2 </w:t>
            </w:r>
            <w:r>
              <w:rPr>
                <w:rFonts w:ascii="Times New Roman" w:hAnsi="Times New Roman" w:cs="Times New Roman"/>
                <w:lang w:val="pt-BR"/>
              </w:rPr>
              <w:t xml:space="preserve">NaOH </w:t>
            </w:r>
            <w:r>
              <w:rPr>
                <w:rFonts w:ascii="Times New Roman" w:hAnsi="Times New Roman" w:cs="Times New Roman"/>
              </w:rPr>
              <w:sym w:font="Symbol" w:char="F0AE"/>
            </w:r>
            <w:r>
              <w:rPr>
                <w:rFonts w:ascii="Times New Roman" w:hAnsi="Times New Roman" w:cs="Times New Roman"/>
                <w:lang w:val="pt-BR"/>
              </w:rPr>
              <w:t xml:space="preserve"> NaCl + NaClO + H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O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D11A0AD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  <w:tr w:rsidR="004E6B13" w14:paraId="18E5E6CC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31668ACA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45E73575" w14:textId="77777777" w:rsidR="004E6B13" w:rsidRDefault="004E6B13">
            <w:pPr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NaClO + CO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 + H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lang w:val="pt-BR"/>
              </w:rPr>
              <w:t xml:space="preserve">O </w:t>
            </w:r>
            <w:r>
              <w:rPr>
                <w:rFonts w:ascii="Times New Roman" w:hAnsi="Times New Roman" w:cs="Times New Roman"/>
              </w:rPr>
              <w:sym w:font="Symbol" w:char="F0AE"/>
            </w:r>
            <w:r>
              <w:rPr>
                <w:rFonts w:ascii="Times New Roman" w:hAnsi="Times New Roman" w:cs="Times New Roman"/>
                <w:lang w:val="pt-BR"/>
              </w:rPr>
              <w:t xml:space="preserve"> HClO + NaHCO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 xml:space="preserve">3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1FAADAF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</w:t>
            </w:r>
          </w:p>
        </w:tc>
      </w:tr>
      <w:tr w:rsidR="004E6B13" w14:paraId="265AF304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46D3D9E1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shd w:val="clear" w:color="auto" w:fill="CCFFFF"/>
            <w:hideMark/>
          </w:tcPr>
          <w:p w14:paraId="485A684D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i/>
                <w:color w:val="003300"/>
              </w:rPr>
            </w:pPr>
            <w:r>
              <w:rPr>
                <w:rFonts w:ascii="Times New Roman" w:hAnsi="Times New Roman" w:cs="Times New Roman"/>
                <w:b/>
                <w:i/>
                <w:color w:val="003300"/>
                <w:lang w:val="vi-VN"/>
              </w:rPr>
              <w:t xml:space="preserve">b) 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>Viết phương trình hóa học của phản ứng:</w:t>
            </w:r>
          </w:p>
          <w:p w14:paraId="4F602A76" w14:textId="77777777" w:rsidR="004E6B13" w:rsidRDefault="004E6B13">
            <w:pPr>
              <w:ind w:left="360"/>
              <w:jc w:val="both"/>
              <w:rPr>
                <w:rFonts w:ascii="Times New Roman" w:hAnsi="Times New Roman" w:cs="Times New Roman"/>
                <w:b/>
                <w:i/>
                <w:color w:val="003300"/>
              </w:rPr>
            </w:pPr>
            <w:r>
              <w:rPr>
                <w:rFonts w:ascii="Times New Roman" w:hAnsi="Times New Roman" w:cs="Times New Roman"/>
                <w:b/>
                <w:i/>
                <w:color w:val="003300"/>
              </w:rPr>
              <w:t>- SO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 xml:space="preserve"> làm mất màu dung dịch KMnO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>.</w:t>
            </w:r>
          </w:p>
          <w:p w14:paraId="3749DE90" w14:textId="77777777" w:rsidR="004E6B13" w:rsidRDefault="004E6B13">
            <w:pPr>
              <w:ind w:left="360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i/>
                <w:color w:val="003300"/>
              </w:rPr>
              <w:t>- Cho Na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>S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>O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 xml:space="preserve"> tác dụng với dung dịch H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>SO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 xml:space="preserve"> loãng.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shd w:val="clear" w:color="auto" w:fill="CCFFFF"/>
            <w:hideMark/>
          </w:tcPr>
          <w:p w14:paraId="27EC1128" w14:textId="77777777" w:rsidR="004E6B13" w:rsidRDefault="004E6B13">
            <w:pPr>
              <w:rPr>
                <w:rFonts w:ascii="Times New Roman" w:hAnsi="Times New Roman" w:cs="Times New Roman"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0,5 điểm</w:t>
            </w:r>
          </w:p>
        </w:tc>
      </w:tr>
      <w:tr w:rsidR="004E6B13" w14:paraId="7B3ECCED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0A299EDF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79C0903F" w14:textId="77777777" w:rsidR="004E6B13" w:rsidRDefault="004E6B13">
            <w:pPr>
              <w:tabs>
                <w:tab w:val="center" w:pos="3760"/>
                <w:tab w:val="right" w:pos="7520"/>
              </w:tabs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5</w:t>
            </w:r>
            <w:r>
              <w:rPr>
                <w:rFonts w:ascii="Times New Roman" w:hAnsi="Times New Roman" w:cs="Times New Roman"/>
              </w:rPr>
              <w:t xml:space="preserve"> S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KMnO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4 </w:t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O </w:t>
            </w:r>
            <w:r>
              <w:rPr>
                <w:rFonts w:ascii="Times New Roman" w:hAnsi="Times New Roman" w:cs="Times New Roman"/>
              </w:rPr>
              <w:sym w:font="Symbol" w:char="F0AE"/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Mn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+ K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4 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6B6ACCC7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  <w:tr w:rsidR="004E6B13" w14:paraId="6023F22A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334889D3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0DC2285" w14:textId="77777777" w:rsidR="004E6B13" w:rsidRDefault="004E6B13">
            <w:pPr>
              <w:tabs>
                <w:tab w:val="center" w:pos="3760"/>
                <w:tab w:val="right" w:pos="7520"/>
              </w:tabs>
              <w:rPr>
                <w:rFonts w:ascii="Times New Roman" w:hAnsi="Times New Roman" w:cs="Times New Roman"/>
                <w:b/>
                <w:color w:val="FF0000"/>
              </w:rPr>
            </w:pPr>
            <w:r>
              <w:rPr>
                <w:rFonts w:ascii="Times New Roman" w:hAnsi="Times New Roman" w:cs="Times New Roman"/>
              </w:rPr>
              <w:t>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+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 </w:t>
            </w:r>
            <w:r>
              <w:rPr>
                <w:rFonts w:ascii="Times New Roman" w:hAnsi="Times New Roman" w:cs="Times New Roman"/>
              </w:rPr>
              <w:sym w:font="Symbol" w:char="F0AE"/>
            </w:r>
            <w:r>
              <w:rPr>
                <w:rFonts w:ascii="Times New Roman" w:hAnsi="Times New Roman" w:cs="Times New Roman"/>
              </w:rPr>
              <w:t xml:space="preserve">  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+ S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S +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O 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8250B01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  <w:tr w:rsidR="004E6B13" w14:paraId="7BB2141F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5E0E2191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shd w:val="clear" w:color="auto" w:fill="CCFFFF"/>
            <w:hideMark/>
          </w:tcPr>
          <w:p w14:paraId="5F2A93D6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i/>
                <w:color w:val="003300"/>
                <w:lang w:val="vi-VN"/>
              </w:rPr>
              <w:t xml:space="preserve">c) 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>Cho các chất sau: Cu, đường saccarozơ, NaOH, phenolphtalein. Em hãy chọn một chất để viết phương trình hóa học chứng tỏ H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>SO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 xml:space="preserve"> đặc có tính háo nước và nêu hiện tượng của phản ứng xảy ra. 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shd w:val="clear" w:color="auto" w:fill="CCFFFF"/>
            <w:hideMark/>
          </w:tcPr>
          <w:p w14:paraId="7F76629D" w14:textId="77777777" w:rsidR="004E6B13" w:rsidRDefault="004E6B13">
            <w:pPr>
              <w:rPr>
                <w:rFonts w:ascii="Times New Roman" w:hAnsi="Times New Roman" w:cs="Times New Roman"/>
                <w:b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FF"/>
                <w:lang w:val="vi-VN"/>
              </w:rPr>
              <w:t>0,</w:t>
            </w:r>
            <w:r>
              <w:rPr>
                <w:rFonts w:ascii="Times New Roman" w:hAnsi="Times New Roman" w:cs="Times New Roman"/>
                <w:b/>
                <w:color w:val="0000FF"/>
              </w:rPr>
              <w:t>7</w:t>
            </w:r>
            <w:r>
              <w:rPr>
                <w:rFonts w:ascii="Times New Roman" w:hAnsi="Times New Roman" w:cs="Times New Roman"/>
                <w:b/>
                <w:color w:val="0000FF"/>
                <w:lang w:val="vi-VN"/>
              </w:rPr>
              <w:t>5 điểm</w:t>
            </w:r>
          </w:p>
        </w:tc>
      </w:tr>
      <w:tr w:rsidR="004E6B13" w14:paraId="2C970CB0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79BAE976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29B4BFB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2"/>
              </w:rPr>
              <w:object w:dxaOrig="3360" w:dyaOrig="375" w14:anchorId="7681275C">
                <v:shape id="_x0000_i1041" type="#_x0000_t75" style="width:167.75pt;height:19pt" o:ole="">
                  <v:imagedata r:id="rId32" o:title=""/>
                </v:shape>
                <o:OLEObject Type="Embed" ProgID="Equation.DSMT4" ShapeID="_x0000_i1041" DrawAspect="Content" ObjectID="_1678710269" r:id="rId33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6ABE9640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,5 </w:t>
            </w:r>
          </w:p>
        </w:tc>
      </w:tr>
      <w:tr w:rsidR="004E6B13" w14:paraId="124C103B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39CE83F2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42A8A3BF" w14:textId="77777777" w:rsidR="004E6B13" w:rsidRDefault="004E6B13">
            <w:pPr>
              <w:tabs>
                <w:tab w:val="center" w:pos="3760"/>
                <w:tab w:val="right" w:pos="752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iện tượng: Đường hóa đen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A9E9F24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,25 </w:t>
            </w:r>
          </w:p>
        </w:tc>
      </w:tr>
      <w:tr w:rsidR="004E6B13" w14:paraId="52081C08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B176D5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 xml:space="preserve">Câu 2  </w:t>
            </w: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1CCA8E81" w14:textId="77777777" w:rsidR="004E6B13" w:rsidRDefault="004E6B13">
            <w:pPr>
              <w:tabs>
                <w:tab w:val="center" w:pos="3760"/>
                <w:tab w:val="right" w:pos="752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1C9B3EC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>2 điểm</w:t>
            </w:r>
          </w:p>
        </w:tc>
      </w:tr>
      <w:tr w:rsidR="004E6B13" w14:paraId="539D2241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1C283AB2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4E6085B2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a) Có 3 bình được đánh A, B, C. Mỗi bình chứa 1 khí không màu riêng biệt (không theo thứ tự): sunfurơ, hiđrô sunfua, oxi. Tiến hành nhận biết 3 bình, thu được bảng kết quả sau: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432"/>
              <w:gridCol w:w="2122"/>
              <w:gridCol w:w="2170"/>
              <w:gridCol w:w="2122"/>
            </w:tblGrid>
            <w:tr w:rsidR="004E6B13" w14:paraId="493246EA" w14:textId="77777777">
              <w:trPr>
                <w:jc w:val="center"/>
              </w:trPr>
              <w:tc>
                <w:tcPr>
                  <w:tcW w:w="2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7F5DEFE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E78B49A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A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7B55B39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B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3798D65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C</w:t>
                  </w:r>
                </w:p>
              </w:tc>
            </w:tr>
            <w:tr w:rsidR="004E6B13" w14:paraId="07440649" w14:textId="77777777">
              <w:trPr>
                <w:jc w:val="center"/>
              </w:trPr>
              <w:tc>
                <w:tcPr>
                  <w:tcW w:w="2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D75614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A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80DF349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A3B364C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C9EE856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↓</w:t>
                  </w:r>
                </w:p>
              </w:tc>
            </w:tr>
            <w:tr w:rsidR="004E6B13" w14:paraId="5ABA4406" w14:textId="77777777">
              <w:trPr>
                <w:jc w:val="center"/>
              </w:trPr>
              <w:tc>
                <w:tcPr>
                  <w:tcW w:w="2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7B1C63B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B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A0EA99D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F8DC040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C155DBE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↓</w:t>
                  </w:r>
                </w:p>
              </w:tc>
            </w:tr>
            <w:tr w:rsidR="004E6B13" w14:paraId="3213D9B2" w14:textId="77777777">
              <w:trPr>
                <w:jc w:val="center"/>
              </w:trPr>
              <w:tc>
                <w:tcPr>
                  <w:tcW w:w="2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6D079B7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C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6DA2BA8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↓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AC9C57E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↓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9AA3730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</w:tr>
            <w:tr w:rsidR="004E6B13" w14:paraId="74166766" w14:textId="77777777">
              <w:trPr>
                <w:jc w:val="center"/>
              </w:trPr>
              <w:tc>
                <w:tcPr>
                  <w:tcW w:w="2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E93506A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Cánh hoa có màu hồng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480C8AD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B9F6A57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Cánh hoa mất màu</w:t>
                  </w:r>
                </w:p>
              </w:tc>
              <w:tc>
                <w:tcPr>
                  <w:tcW w:w="23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DBF6F1C" w14:textId="77777777" w:rsidR="004E6B13" w:rsidRDefault="004E6B13">
                  <w:pPr>
                    <w:jc w:val="center"/>
                    <w:rPr>
                      <w:rFonts w:ascii="Times New Roman" w:hAnsi="Times New Roman" w:cs="Times New Roman"/>
                      <w:b/>
                      <w:color w:val="0000FF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FF"/>
                    </w:rPr>
                    <w:t>-</w:t>
                  </w:r>
                </w:p>
              </w:tc>
            </w:tr>
          </w:tbl>
          <w:p w14:paraId="1A89B948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 xml:space="preserve"> Ghi chú:  (-): không phản ứng hoặc phản ứng nhưng không có hiện tượng, (↓): sinh ra chất rắn</w:t>
            </w:r>
          </w:p>
          <w:p w14:paraId="3095B122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Hãy cho biết hóa chất đựng trong các bình A, B, C và viết các phương trình hóa học xảy ra.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79B9451B" w14:textId="77777777" w:rsidR="004E6B13" w:rsidRDefault="004E6B13">
            <w:pPr>
              <w:rPr>
                <w:rFonts w:ascii="Times New Roman" w:hAnsi="Times New Roman" w:cs="Times New Roman"/>
                <w:color w:val="0000FF"/>
              </w:rPr>
            </w:pPr>
            <w:r>
              <w:rPr>
                <w:rFonts w:ascii="Times New Roman" w:hAnsi="Times New Roman" w:cs="Times New Roman"/>
                <w:color w:val="0000FF"/>
              </w:rPr>
              <w:t>1,25 điểm</w:t>
            </w:r>
          </w:p>
        </w:tc>
      </w:tr>
      <w:tr w:rsidR="004E6B13" w14:paraId="576C672E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4E3804C9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61C5F72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: 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, B: S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, C: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.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9867CBF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 x 3</w:t>
            </w:r>
          </w:p>
        </w:tc>
      </w:tr>
      <w:tr w:rsidR="004E6B13" w14:paraId="7BD60E14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74BF2799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645F1B41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 + 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3 S + 2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O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FA5846D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 </w:t>
            </w:r>
          </w:p>
        </w:tc>
      </w:tr>
      <w:tr w:rsidR="004E6B13" w14:paraId="159FF2DD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5DE71637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54C2D0D" w14:textId="77777777" w:rsidR="004E6B13" w:rsidRDefault="004E6B1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 + 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  2 S + 2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O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66902DE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 </w:t>
            </w:r>
          </w:p>
        </w:tc>
      </w:tr>
      <w:tr w:rsidR="004E6B13" w14:paraId="7830CC10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3434D78F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  <w:p w14:paraId="6A3E698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  <w:p w14:paraId="7763656A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  <w:p w14:paraId="3B3679A3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  <w:p w14:paraId="33E52BDF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  <w:p w14:paraId="79D0D2B0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B2FB17B" w14:textId="3C7018F1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noProof/>
              </w:rPr>
              <w:drawing>
                <wp:anchor distT="0" distB="0" distL="114300" distR="114300" simplePos="0" relativeHeight="251671552" behindDoc="1" locked="0" layoutInCell="1" allowOverlap="1" wp14:anchorId="7112FC0E" wp14:editId="6083D430">
                  <wp:simplePos x="0" y="0"/>
                  <wp:positionH relativeFrom="column">
                    <wp:posOffset>4708525</wp:posOffset>
                  </wp:positionH>
                  <wp:positionV relativeFrom="paragraph">
                    <wp:posOffset>19685</wp:posOffset>
                  </wp:positionV>
                  <wp:extent cx="965200" cy="793750"/>
                  <wp:effectExtent l="0" t="0" r="6350" b="6350"/>
                  <wp:wrapTight wrapText="bothSides">
                    <wp:wrapPolygon edited="0">
                      <wp:start x="0" y="0"/>
                      <wp:lineTo x="0" y="21254"/>
                      <wp:lineTo x="21316" y="21254"/>
                      <wp:lineTo x="21316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793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b/>
                <w:color w:val="0000FF"/>
              </w:rPr>
              <w:t>b) Hình vẽ dưới đây biễu diễn quá trình điều chế khí 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>.</w:t>
            </w:r>
          </w:p>
          <w:p w14:paraId="4FB8AC26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Xác định muối A, chất C và viết phương trình điều chế khí 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theo hình vẽ.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7AB1204B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color w:val="0000FF"/>
              </w:rPr>
              <w:t>0,75 điểm</w:t>
            </w:r>
          </w:p>
        </w:tc>
      </w:tr>
      <w:tr w:rsidR="004E6B13" w14:paraId="09020214" w14:textId="77777777" w:rsidTr="004E6B13">
        <w:trPr>
          <w:gridBefore w:val="1"/>
          <w:wBefore w:w="39" w:type="dxa"/>
          <w:trHeight w:val="275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0311748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4FB03C7A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Muối A: 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, C: NaOH. 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370D0192" w14:textId="77777777" w:rsidR="004E6B13" w:rsidRDefault="004E6B13">
            <w:pPr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</w:rPr>
              <w:t xml:space="preserve">0,25x2 </w:t>
            </w:r>
          </w:p>
        </w:tc>
      </w:tr>
      <w:tr w:rsidR="004E6B13" w14:paraId="4E708403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2D166A0C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4FEF0B5A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a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đặc </w:t>
            </w:r>
            <w:r>
              <w:rPr>
                <w:rFonts w:ascii="Times New Roman" w:hAnsi="Times New Roman" w:cs="Times New Roman"/>
                <w:color w:val="000000" w:themeColor="text1"/>
              </w:rPr>
              <w:object w:dxaOrig="510" w:dyaOrig="255" w14:anchorId="53CFD8C0">
                <v:shape id="_x0000_i1042" type="#_x0000_t75" style="width:25.8pt;height:12.9pt" o:ole="">
                  <v:imagedata r:id="rId23" o:title=""/>
                </v:shape>
                <o:OLEObject Type="Embed" ProgID="Equation.3" ShapeID="_x0000_i1042" DrawAspect="Content" ObjectID="_1678710270" r:id="rId3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Na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>+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O+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D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0934FFE" w14:textId="77777777" w:rsidR="004E6B13" w:rsidRDefault="004E6B13">
            <w:pPr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</w:rPr>
              <w:t xml:space="preserve">0,25 </w:t>
            </w:r>
          </w:p>
        </w:tc>
      </w:tr>
      <w:tr w:rsidR="004E6B13" w14:paraId="372169C3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4D853E88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>Câu 3</w:t>
            </w: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0BBCC046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6329013D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003300"/>
              </w:rPr>
              <w:t>2 điểm</w:t>
            </w:r>
          </w:p>
        </w:tc>
      </w:tr>
      <w:tr w:rsidR="004E6B13" w14:paraId="282426DD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17E32733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0637C57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a) Cho một mẫu đá vôi (CaC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/>
                <w:color w:val="0000FF"/>
              </w:rPr>
              <w:t>) dạng viên tác dụng với 50 ml dung dịch HCl 2M . Tốc độ phản ứng sẽ thay đổi như thế nào? Giải thích.</w:t>
            </w:r>
          </w:p>
          <w:p w14:paraId="03A5BA8D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- Khi thay mẫu đá vôi dạng viên bằng mẫu đá vôi dạng bột có cùng khối lượng.</w:t>
            </w:r>
          </w:p>
          <w:p w14:paraId="07F25565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- Khi thay 50 ml dung dịch HCl 2M bằng 100 ml dung dịch HCl 2M.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76C2BEF1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1 điểm</w:t>
            </w:r>
          </w:p>
        </w:tc>
      </w:tr>
      <w:tr w:rsidR="004E6B13" w14:paraId="38DD8862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0DF3BF89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B0796AD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Tốc độ phản ứng </w:t>
            </w:r>
            <w:r>
              <w:rPr>
                <w:rFonts w:ascii="Times New Roman" w:hAnsi="Times New Roman" w:cs="Times New Roman"/>
                <w:b/>
                <w:color w:val="FF0000"/>
              </w:rPr>
              <w:t>tăng</w:t>
            </w:r>
            <w:r>
              <w:rPr>
                <w:rFonts w:ascii="Times New Roman" w:hAnsi="Times New Roman" w:cs="Times New Roman"/>
              </w:rPr>
              <w:t xml:space="preserve">, vì </w:t>
            </w:r>
            <w:r>
              <w:rPr>
                <w:rFonts w:ascii="Times New Roman" w:hAnsi="Times New Roman" w:cs="Times New Roman"/>
                <w:b/>
                <w:color w:val="FF0000"/>
              </w:rPr>
              <w:t>diện tích tiếp</w:t>
            </w:r>
            <w:r>
              <w:rPr>
                <w:rFonts w:ascii="Times New Roman" w:hAnsi="Times New Roman" w:cs="Times New Roman"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xúc tăng 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4D2C559F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x2</w:t>
            </w:r>
          </w:p>
        </w:tc>
      </w:tr>
      <w:tr w:rsidR="004E6B13" w14:paraId="1BAFDCCD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25C5E65A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3422E0DD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Tốc độ phản ứng </w:t>
            </w:r>
            <w:r>
              <w:rPr>
                <w:rFonts w:ascii="Times New Roman" w:hAnsi="Times New Roman" w:cs="Times New Roman"/>
                <w:b/>
                <w:color w:val="FF0000"/>
              </w:rPr>
              <w:t>không đổi</w:t>
            </w:r>
            <w:r>
              <w:rPr>
                <w:rFonts w:ascii="Times New Roman" w:hAnsi="Times New Roman" w:cs="Times New Roman"/>
              </w:rPr>
              <w:t xml:space="preserve">, vì </w:t>
            </w:r>
            <w:r>
              <w:rPr>
                <w:rFonts w:ascii="Times New Roman" w:hAnsi="Times New Roman" w:cs="Times New Roman"/>
                <w:color w:val="FF0000"/>
              </w:rPr>
              <w:t>nồng độ không đổi</w:t>
            </w:r>
            <w:r>
              <w:rPr>
                <w:rFonts w:ascii="Times New Roman" w:hAnsi="Times New Roman" w:cs="Times New Roman"/>
              </w:rPr>
              <w:t xml:space="preserve"> (chỉ thay đổi thể tích)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391953C7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0,25x2</w:t>
            </w:r>
          </w:p>
        </w:tc>
      </w:tr>
      <w:tr w:rsidR="004E6B13" w14:paraId="376D0026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44B66057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39AC877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 xml:space="preserve">b) Cho cân bằng hóa học trong bình kín: </w:t>
            </w:r>
            <w:r>
              <w:rPr>
                <w:rFonts w:ascii="Times New Roman" w:hAnsi="Times New Roman" w:cs="Times New Roman"/>
                <w:color w:val="0000FF"/>
              </w:rPr>
              <w:t xml:space="preserve"> 2 SO</w:t>
            </w:r>
            <w:r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FF"/>
              </w:rPr>
              <w:t>(k)  + O</w:t>
            </w:r>
            <w:r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FF"/>
              </w:rPr>
              <w:t xml:space="preserve"> (k)     </w:t>
            </w:r>
            <w:r>
              <w:rPr>
                <w:rFonts w:ascii="Times New Roman" w:hAnsi="Times New Roman" w:cs="Times New Roman"/>
                <w:color w:val="0000FF"/>
              </w:rPr>
              <w:object w:dxaOrig="660" w:dyaOrig="315" w14:anchorId="67BB1FFB">
                <v:shape id="_x0000_i1043" type="#_x0000_t75" style="width:33.3pt;height:15.6pt" o:ole="">
                  <v:imagedata r:id="rId25" o:title=""/>
                </v:shape>
                <o:OLEObject Type="Embed" ProgID="ChemDraw.Document.6.0" ShapeID="_x0000_i1043" DrawAspect="Content" ObjectID="_1678710271" r:id="rId35"/>
              </w:object>
            </w:r>
            <w:r>
              <w:rPr>
                <w:rFonts w:ascii="Times New Roman" w:hAnsi="Times New Roman" w:cs="Times New Roman"/>
                <w:color w:val="0000FF"/>
              </w:rPr>
              <w:t>2 SO</w:t>
            </w:r>
            <w:r>
              <w:rPr>
                <w:rFonts w:ascii="Times New Roman" w:hAnsi="Times New Roman" w:cs="Times New Roman"/>
                <w:color w:val="0000FF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FF"/>
              </w:rPr>
              <w:t xml:space="preserve"> (k) </w:t>
            </w:r>
          </w:p>
          <w:p w14:paraId="0409556D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Cân bằng trên chuyển dịch như thế nào khi biến đổi một trong các điều kiện sau?. Giải thích.</w:t>
            </w:r>
          </w:p>
          <w:p w14:paraId="751EE20E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- Tăng nhiệt độ của hệ phản ứng.</w:t>
            </w:r>
          </w:p>
          <w:p w14:paraId="3CD31A6A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- Tăng áp suất chung bằng cách nén cho thể tích của hệ giảm xuống.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9A91A92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1 điểm</w:t>
            </w:r>
          </w:p>
        </w:tc>
      </w:tr>
      <w:tr w:rsidR="004E6B13" w14:paraId="7D0E3A18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6BAB729E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B58F5CF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Tăng nhiệt độ, cân bằng chuyển dịch theo chiều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thu nhiệt</w:t>
            </w:r>
            <w:r>
              <w:rPr>
                <w:rFonts w:ascii="Times New Roman" w:hAnsi="Times New Roman" w:cs="Times New Roman"/>
              </w:rPr>
              <w:t xml:space="preserve">, tức là chiều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nghịch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EDADAF2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 x 2</w:t>
            </w:r>
          </w:p>
        </w:tc>
      </w:tr>
      <w:tr w:rsidR="004E6B13" w14:paraId="24364EED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25D7B62A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F741E15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Tăng áp suất, cân bằng chuyển dịch theo chiều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giảm số mol khí</w:t>
            </w:r>
            <w:r>
              <w:rPr>
                <w:rFonts w:ascii="Times New Roman" w:hAnsi="Times New Roman" w:cs="Times New Roman"/>
              </w:rPr>
              <w:t xml:space="preserve">, tức là chiều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thuận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04B2E7A5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 x 2</w:t>
            </w:r>
          </w:p>
          <w:p w14:paraId="5E6D5A83" w14:textId="77777777" w:rsidR="004E6B13" w:rsidRDefault="004E6B13">
            <w:pPr>
              <w:rPr>
                <w:rFonts w:ascii="Times New Roman" w:hAnsi="Times New Roman" w:cs="Times New Roman"/>
              </w:rPr>
            </w:pPr>
          </w:p>
        </w:tc>
      </w:tr>
      <w:tr w:rsidR="004E6B13" w14:paraId="65685D07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27E8CD3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 xml:space="preserve">Câu 4 </w:t>
            </w: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BED535E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Đốt cháy hoàn toàn 6,4 gam S trong khí oxi vừa đủ, sau phản ứng thu được V lít khí 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(đktc).</w:t>
            </w:r>
          </w:p>
          <w:p w14:paraId="3AA41963" w14:textId="77777777" w:rsidR="004E6B13" w:rsidRDefault="004E6B13" w:rsidP="004E6B13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lastRenderedPageBreak/>
              <w:t>Viết phương trình hóa học xảy ra và tính V.</w:t>
            </w:r>
          </w:p>
          <w:p w14:paraId="446EB572" w14:textId="77777777" w:rsidR="004E6B13" w:rsidRDefault="004E6B13" w:rsidP="004E6B13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Cho V lít khí 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(đktc) tác dụng với 200 ml dung dịch NaOH 1,7M thu được dung dịch X. Tính khối lượng chất tan có trong dung dịch X.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66339F04" w14:textId="77777777" w:rsidR="004E6B13" w:rsidRDefault="004E6B13">
            <w:pPr>
              <w:rPr>
                <w:rFonts w:ascii="Times New Roman" w:hAnsi="Times New Roman" w:cs="Times New Roman"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lastRenderedPageBreak/>
              <w:t>2 điểm</w:t>
            </w:r>
          </w:p>
        </w:tc>
      </w:tr>
      <w:tr w:rsidR="004E6B13" w14:paraId="31F98071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6FC5CA0E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1E5663D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a) Phương trình hóa học và giá trị V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88FDC0C" w14:textId="77777777" w:rsidR="004E6B13" w:rsidRDefault="004E6B13">
            <w:pPr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0,5 điểm</w:t>
            </w:r>
          </w:p>
        </w:tc>
      </w:tr>
      <w:tr w:rsidR="004E6B13" w14:paraId="5BDFCCE2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4BC13ED9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4F94F5D4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S + 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object w:dxaOrig="690" w:dyaOrig="360" w14:anchorId="10C6BF0C">
                <v:shape id="_x0000_i1044" type="#_x0000_t75" style="width:34.65pt;height:18.35pt" o:ole="">
                  <v:imagedata r:id="rId20" o:title=""/>
                </v:shape>
                <o:OLEObject Type="Embed" ProgID="Equation.3" ShapeID="_x0000_i1044" DrawAspect="Content" ObjectID="_1678710272" r:id="rId36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 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0A7AE8B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6215007C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33C3D165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7A44DA9E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</w:rPr>
              <w:t xml:space="preserve">S = 6,4: 32 = 0,2 mol </w:t>
            </w:r>
            <w:r>
              <w:rPr>
                <w:rFonts w:ascii="Times New Roman" w:hAnsi="Times New Roman" w:cs="Times New Roman"/>
              </w:rPr>
              <w:sym w:font="Symbol" w:char="F0DE"/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</w:rPr>
              <w:t xml:space="preserve">SO2 = 0,2 mol </w:t>
            </w:r>
            <w:r>
              <w:rPr>
                <w:rFonts w:ascii="Times New Roman" w:hAnsi="Times New Roman" w:cs="Times New Roman"/>
              </w:rPr>
              <w:sym w:font="Symbol" w:char="F0DE"/>
            </w:r>
            <w:r>
              <w:rPr>
                <w:rFonts w:ascii="Times New Roman" w:hAnsi="Times New Roman" w:cs="Times New Roman"/>
              </w:rPr>
              <w:t xml:space="preserve"> V = 0,2. 22,4 = 4,48 lít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3E83D1D0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2773CF29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5AC092C6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8CBAE31" w14:textId="77777777" w:rsidR="004E6B13" w:rsidRDefault="004E6B13">
            <w:pPr>
              <w:jc w:val="both"/>
              <w:rPr>
                <w:rFonts w:ascii="Times New Roman" w:hAnsi="Times New Roman" w:cs="Times New Roman"/>
                <w:color w:val="FF0000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b) khối lượng chất tan có trong dung dịch X.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8E655BC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FF0000"/>
              </w:rPr>
              <w:t>1,5 điểm</w:t>
            </w:r>
          </w:p>
        </w:tc>
      </w:tr>
      <w:tr w:rsidR="004E6B13" w14:paraId="6CC5E131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20DF24C6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B92815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aOH + 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NaH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E78D666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09901DC9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7E5D0258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12FD963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 NaOH + 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Na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O     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33B388B4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56DEC6D9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78D36AE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61BA0E2A" w14:textId="77777777" w:rsidR="004E6B13" w:rsidRDefault="004E6B13">
            <w:pPr>
              <w:jc w:val="both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vertAlign w:val="superscript"/>
                <w:lang w:val="fr-FR"/>
              </w:rPr>
              <w:t>n</w:t>
            </w:r>
            <w:r>
              <w:rPr>
                <w:rFonts w:ascii="Times New Roman" w:hAnsi="Times New Roman" w:cs="Times New Roman"/>
                <w:lang w:val="fr-FR"/>
              </w:rPr>
              <w:t xml:space="preserve">NaOH = 0,34 mol </w:t>
            </w:r>
            <w:r>
              <w:rPr>
                <w:rFonts w:ascii="Times New Roman" w:hAnsi="Times New Roman" w:cs="Times New Roman"/>
                <w:lang w:val="fr-FR"/>
              </w:rPr>
              <w:sym w:font="Symbol" w:char="F0DE"/>
            </w:r>
            <w:r>
              <w:rPr>
                <w:rFonts w:ascii="Times New Roman" w:hAnsi="Times New Roman" w:cs="Times New Roman"/>
                <w:lang w:val="fr-FR"/>
              </w:rPr>
              <w:t xml:space="preserve">  T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NaOH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2</m:t>
                          </m:r>
                        </m:sub>
                      </m:sSub>
                    </m:sub>
                  </m:sSub>
                </m:den>
              </m:f>
            </m:oMath>
            <w:r>
              <w:rPr>
                <w:rFonts w:ascii="Times New Roman" w:eastAsiaTheme="minorEastAsia" w:hAnsi="Times New Roman" w:cs="Times New Roman"/>
                <w:lang w:val="fr-FR"/>
              </w:rPr>
              <w:t xml:space="preserve"> = 1,7   </w:t>
            </w:r>
            <w:r>
              <w:rPr>
                <w:rFonts w:ascii="Times New Roman" w:hAnsi="Times New Roman" w:cs="Times New Roman"/>
                <w:lang w:val="fr-FR"/>
              </w:rPr>
              <w:sym w:font="Symbol" w:char="F0DE"/>
            </w:r>
            <w:r>
              <w:rPr>
                <w:rFonts w:ascii="Times New Roman" w:hAnsi="Times New Roman" w:cs="Times New Roman"/>
                <w:lang w:val="fr-FR"/>
              </w:rPr>
              <w:t xml:space="preserve">  1</w:t>
            </w:r>
            <w:r>
              <w:rPr>
                <w:rFonts w:ascii="Times New Roman" w:hAnsi="Times New Roman" w:cs="Times New Roman"/>
                <w:lang w:val="fr-FR"/>
              </w:rPr>
              <w:sym w:font="Symbol" w:char="F0A3"/>
            </w:r>
            <w:r>
              <w:rPr>
                <w:rFonts w:ascii="Times New Roman" w:hAnsi="Times New Roman" w:cs="Times New Roman"/>
                <w:lang w:val="fr-FR"/>
              </w:rPr>
              <w:t>T</w:t>
            </w:r>
            <w:r>
              <w:rPr>
                <w:rFonts w:ascii="Times New Roman" w:hAnsi="Times New Roman" w:cs="Times New Roman"/>
                <w:lang w:val="fr-FR"/>
              </w:rPr>
              <w:sym w:font="Symbol" w:char="F0A3"/>
            </w:r>
            <w:r>
              <w:rPr>
                <w:rFonts w:ascii="Times New Roman" w:hAnsi="Times New Roman" w:cs="Times New Roman"/>
                <w:lang w:val="fr-FR"/>
              </w:rPr>
              <w:t xml:space="preserve"> 2  </w:t>
            </w:r>
            <w:r>
              <w:rPr>
                <w:rFonts w:ascii="Times New Roman" w:hAnsi="Times New Roman" w:cs="Times New Roman"/>
                <w:lang w:val="fr-FR"/>
              </w:rPr>
              <w:sym w:font="Symbol" w:char="F0DE"/>
            </w:r>
            <w:r>
              <w:rPr>
                <w:rFonts w:ascii="Times New Roman" w:hAnsi="Times New Roman" w:cs="Times New Roman"/>
                <w:lang w:val="fr-FR"/>
              </w:rPr>
              <w:t xml:space="preserve">  tạo 2 muối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39BE5C11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79A005FB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3B7F6865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1D4C44F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x + y = 0,2  và x + 2y = 0,34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7A7BC776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5791835C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0B1261C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B3EB370" w14:textId="77777777" w:rsidR="004E6B13" w:rsidRDefault="004E6B13">
            <w:pPr>
              <w:jc w:val="both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 xml:space="preserve">x= 0,06 mol và y = 0,14 mol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F76B1D9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 </w:t>
            </w:r>
          </w:p>
        </w:tc>
      </w:tr>
      <w:tr w:rsidR="004E6B13" w14:paraId="37CF0D9A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04693CB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44BC9BE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</w:rPr>
              <w:t>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17,64 gam</w:t>
            </w:r>
            <w:r>
              <w:rPr>
                <w:rFonts w:ascii="Times New Roman" w:hAnsi="Times New Roman" w:cs="Times New Roman"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và </w:t>
            </w:r>
            <w:r>
              <w:rPr>
                <w:rFonts w:ascii="Times New Roman" w:hAnsi="Times New Roman" w:cs="Times New Roman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</w:rPr>
              <w:t>NaH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6,24 gam</w:t>
            </w:r>
            <w:r>
              <w:rPr>
                <w:rFonts w:ascii="Times New Roman" w:hAnsi="Times New Roman" w:cs="Times New Roman"/>
                <w:color w:val="FF0000"/>
              </w:rPr>
              <w:t xml:space="preserve">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7A8768DE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 </w:t>
            </w:r>
          </w:p>
        </w:tc>
      </w:tr>
      <w:tr w:rsidR="004E6B13" w14:paraId="55F42DFC" w14:textId="77777777" w:rsidTr="004E6B13">
        <w:trPr>
          <w:gridBefore w:val="1"/>
          <w:wBefore w:w="39" w:type="dxa"/>
        </w:trPr>
        <w:tc>
          <w:tcPr>
            <w:tcW w:w="846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D4997A7" w14:textId="77777777" w:rsidR="004E6B13" w:rsidRDefault="004E6B13">
            <w:pPr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 xml:space="preserve">Câu 5 </w:t>
            </w: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B4B98D1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Hòa tan hoàn toàn 14,5 gam hỗn hợp X gồm Zn và Fe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>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vào dung dịch H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>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80% đặc nóng, dư. Sau phản ứng thu được dung dịch Y và 2,24 lít khí SO</w:t>
            </w:r>
            <w:r>
              <w:rPr>
                <w:rFonts w:ascii="Times New Roman" w:hAnsi="Times New Roman" w:cs="Times New Roman"/>
                <w:b/>
                <w:color w:val="0000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(là sản phẩm khử duy nhất, đktc).</w:t>
            </w:r>
          </w:p>
          <w:p w14:paraId="0E3257C8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a) Tính khối lượng mỗi chất trong hỗn hợp X.</w:t>
            </w:r>
          </w:p>
          <w:p w14:paraId="3C5E3C91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i/>
                <w:color w:val="003300"/>
              </w:rPr>
              <w:t>b) Lượng axit dư trong dung dịch Y hòa tan hết m gam kim loại R chỉ thu được một muối và 3,36 lít khí SO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 xml:space="preserve"> (là sản phẩm khử duy nhất). Mặt khác, m gam kim loại R tác dụng hoàn toàn với dung dịch H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>SO</w:t>
            </w:r>
            <w:r>
              <w:rPr>
                <w:rFonts w:ascii="Times New Roman" w:hAnsi="Times New Roman" w:cs="Times New Roman"/>
                <w:b/>
                <w:i/>
                <w:color w:val="003300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/>
                <w:i/>
                <w:color w:val="003300"/>
              </w:rPr>
              <w:t xml:space="preserve"> loãng thu được 2,24  lít khí và (2m + 4,4) gam muối. Các khí đo ở điều kiện tiêu chuẩn. Xác định nguyên tử khối kim loại R.  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6466743" w14:textId="77777777" w:rsidR="004E6B13" w:rsidRDefault="004E6B13">
            <w:pPr>
              <w:rPr>
                <w:rFonts w:ascii="Times New Roman" w:hAnsi="Times New Roman" w:cs="Times New Roman"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2 điểm</w:t>
            </w:r>
          </w:p>
        </w:tc>
      </w:tr>
      <w:tr w:rsidR="004E6B13" w14:paraId="6D0FC4C9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139502A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694706D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a) Khối lượng mỗi chất trong hỗn hợp X.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7A9EDAD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FF0000"/>
              </w:rPr>
              <w:t>1 điểm</w:t>
            </w:r>
          </w:p>
        </w:tc>
      </w:tr>
      <w:tr w:rsidR="004E6B13" w14:paraId="7E0221CE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10FD430A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F019F63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  + Zn  →  Zn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+ S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sym w:font="Symbol" w:char="F0AD"/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O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C4C811D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4EC170D8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32D7C7BC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B16405B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Fe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  <w:lang w:val="vi-VN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→</w:t>
            </w: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t>Fe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(S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>)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</w:t>
            </w:r>
            <w:r>
              <w:rPr>
                <w:rFonts w:ascii="Times New Roman" w:hAnsi="Times New Roman" w:cs="Times New Roman"/>
                <w:color w:val="FF0000"/>
                <w:lang w:val="vi-VN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O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3FAF9A5B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4BF721EF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6E12FBD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69552E9D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= 0,1 mol </w:t>
            </w:r>
            <w:r>
              <w:rPr>
                <w:rFonts w:ascii="Times New Roman" w:hAnsi="Times New Roman" w:cs="Times New Roman"/>
              </w:rPr>
              <w:sym w:font="Symbol" w:char="F0DE"/>
            </w:r>
            <w:r>
              <w:rPr>
                <w:rFonts w:ascii="Times New Roman" w:hAnsi="Times New Roman" w:cs="Times New Roman"/>
                <w:vertAlign w:val="superscript"/>
              </w:rPr>
              <w:t xml:space="preserve">  m</w:t>
            </w:r>
            <w:r>
              <w:rPr>
                <w:rFonts w:ascii="Times New Roman" w:hAnsi="Times New Roman" w:cs="Times New Roman"/>
              </w:rPr>
              <w:t xml:space="preserve">Zn = 0,1 . 65 = </w:t>
            </w:r>
            <w:r>
              <w:rPr>
                <w:rFonts w:ascii="Times New Roman" w:hAnsi="Times New Roman" w:cs="Times New Roman"/>
                <w:b/>
                <w:color w:val="FF0000"/>
              </w:rPr>
              <w:t>6,5</w:t>
            </w:r>
            <w:r>
              <w:rPr>
                <w:rFonts w:ascii="Times New Roman" w:hAnsi="Times New Roman" w:cs="Times New Roman"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gam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3EA3B71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550F2CCC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62DDBD64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6FB790EC" w14:textId="77777777" w:rsidR="004E6B13" w:rsidRDefault="004E6B1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</w:rPr>
              <w:t>Fe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8</w:t>
            </w:r>
            <w:r>
              <w:rPr>
                <w:rFonts w:ascii="Times New Roman" w:hAnsi="Times New Roman" w:cs="Times New Roman"/>
              </w:rPr>
              <w:t xml:space="preserve"> gam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703FA7A4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7D8B6F9F" w14:textId="77777777" w:rsidTr="004E6B13">
        <w:trPr>
          <w:gridBefore w:val="1"/>
          <w:wBefore w:w="39" w:type="dxa"/>
        </w:trPr>
        <w:tc>
          <w:tcPr>
            <w:tcW w:w="846" w:type="dxa"/>
            <w:vMerge w:val="restart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</w:tcPr>
          <w:p w14:paraId="42366F71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3D5E1A04" w14:textId="77777777" w:rsidR="004E6B13" w:rsidRDefault="004E6B13">
            <w:pPr>
              <w:jc w:val="both"/>
              <w:rPr>
                <w:rFonts w:ascii="Times New Roman" w:hAnsi="Times New Roman" w:cs="Times New Roman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 xml:space="preserve">b) 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Nguyên tử khối kim loại R</w:t>
            </w:r>
          </w:p>
        </w:tc>
        <w:tc>
          <w:tcPr>
            <w:tcW w:w="1162" w:type="dxa"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5E18EEBB" w14:textId="77777777" w:rsidR="004E6B13" w:rsidRDefault="004E6B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FF0000"/>
              </w:rPr>
              <w:t>1 điểm</w:t>
            </w:r>
          </w:p>
        </w:tc>
      </w:tr>
      <w:tr w:rsidR="004E6B13" w14:paraId="3760A78B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694611FB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402CC7B0" w14:textId="77777777" w:rsidR="004E6B13" w:rsidRDefault="004E6B13">
            <w:pPr>
              <w:jc w:val="both"/>
              <w:rPr>
                <w:rFonts w:ascii="Times New Roman" w:hAnsi="Times New Roman" w:cs="Times New Roman"/>
                <w:b/>
                <w:color w:val="FF0000"/>
              </w:rPr>
            </w:pPr>
            <w:r>
              <w:rPr>
                <w:rFonts w:asciiTheme="majorHAnsi" w:hAnsiTheme="majorHAnsi" w:cstheme="majorHAnsi"/>
                <w:color w:val="000000" w:themeColor="text1"/>
              </w:rPr>
              <w:t>2 R</w:t>
            </w:r>
            <w:r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+ </w:t>
            </w:r>
            <w:r>
              <w:rPr>
                <w:rFonts w:asciiTheme="majorHAnsi" w:hAnsiTheme="majorHAnsi" w:cstheme="majorHAnsi"/>
                <w:color w:val="000000" w:themeColor="text1"/>
              </w:rPr>
              <w:t xml:space="preserve">x </w:t>
            </w:r>
            <w:r>
              <w:rPr>
                <w:rFonts w:asciiTheme="majorHAnsi" w:hAnsiTheme="majorHAnsi" w:cstheme="majorHAnsi"/>
                <w:color w:val="000000" w:themeColor="text1"/>
                <w:lang w:val="pt-BR"/>
              </w:rPr>
              <w:t>H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  <w:lang w:val="pt-BR"/>
              </w:rPr>
              <w:t>2</w:t>
            </w:r>
            <w:r>
              <w:rPr>
                <w:rFonts w:asciiTheme="majorHAnsi" w:hAnsiTheme="majorHAnsi" w:cstheme="majorHAnsi"/>
                <w:color w:val="000000" w:themeColor="text1"/>
                <w:lang w:val="pt-BR"/>
              </w:rPr>
              <w:t>SO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  <w:lang w:val="pt-BR"/>
              </w:rPr>
              <w:t>4</w:t>
            </w:r>
            <w:r>
              <w:rPr>
                <w:rFonts w:asciiTheme="majorHAnsi" w:hAnsiTheme="majorHAnsi" w:cstheme="majorHAnsi"/>
                <w:color w:val="000000" w:themeColor="text1"/>
                <w:lang w:val="pt-BR"/>
              </w:rPr>
              <w:t xml:space="preserve"> 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  <w:lang w:val="vi-VN"/>
              </w:rPr>
              <w:t>l</w:t>
            </w:r>
            <w:r>
              <w:rPr>
                <w:rFonts w:asciiTheme="majorHAnsi" w:hAnsiTheme="majorHAnsi" w:cstheme="majorHAnsi"/>
                <w:color w:val="000000" w:themeColor="text1"/>
                <w:lang w:val="pt-BR"/>
              </w:rPr>
              <w:t xml:space="preserve">  </w:t>
            </w:r>
            <w:r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</w:t>
            </w:r>
            <w:r>
              <w:rPr>
                <w:rFonts w:asciiTheme="majorHAnsi" w:hAnsiTheme="majorHAnsi" w:cstheme="majorHAnsi"/>
                <w:color w:val="000000" w:themeColor="text1"/>
              </w:rPr>
              <w:sym w:font="Symbol" w:char="F0AE"/>
            </w:r>
            <w:r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</w:t>
            </w:r>
            <w:r>
              <w:rPr>
                <w:rFonts w:asciiTheme="majorHAnsi" w:hAnsiTheme="majorHAnsi" w:cstheme="majorHAnsi"/>
                <w:color w:val="000000" w:themeColor="text1"/>
              </w:rPr>
              <w:t>R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</w:rPr>
              <w:t>2</w:t>
            </w:r>
            <w:r>
              <w:rPr>
                <w:rFonts w:asciiTheme="majorHAnsi" w:hAnsiTheme="majorHAnsi" w:cstheme="majorHAnsi"/>
                <w:color w:val="000000" w:themeColor="text1"/>
              </w:rPr>
              <w:t>(SO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</w:rPr>
              <w:t>4</w:t>
            </w:r>
            <w:r>
              <w:rPr>
                <w:rFonts w:asciiTheme="majorHAnsi" w:hAnsiTheme="majorHAnsi" w:cstheme="majorHAnsi"/>
                <w:color w:val="000000" w:themeColor="text1"/>
              </w:rPr>
              <w:t xml:space="preserve">)x  </w:t>
            </w:r>
            <w:r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+ </w:t>
            </w:r>
            <w:r>
              <w:rPr>
                <w:rFonts w:asciiTheme="majorHAnsi" w:hAnsiTheme="majorHAnsi" w:cstheme="majorHAnsi"/>
                <w:color w:val="000000" w:themeColor="text1"/>
              </w:rPr>
              <w:t xml:space="preserve">x </w:t>
            </w:r>
            <w:r>
              <w:rPr>
                <w:rFonts w:asciiTheme="majorHAnsi" w:hAnsiTheme="majorHAnsi" w:cstheme="majorHAnsi"/>
                <w:color w:val="000000" w:themeColor="text1"/>
                <w:lang w:val="vi-VN"/>
              </w:rPr>
              <w:t>H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  <w:lang w:val="vi-VN"/>
              </w:rPr>
              <w:t>2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0F58E4C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 </w:t>
            </w:r>
          </w:p>
        </w:tc>
      </w:tr>
      <w:tr w:rsidR="004E6B13" w14:paraId="0F27365B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1208403D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6195153D" w14:textId="77777777" w:rsidR="004E6B13" w:rsidRDefault="004E6B13">
            <w:pPr>
              <w:tabs>
                <w:tab w:val="center" w:pos="3690"/>
                <w:tab w:val="right" w:pos="7380"/>
              </w:tabs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Bảo toàn khối lượng: m = </w:t>
            </w:r>
            <w:r>
              <w:rPr>
                <w:rFonts w:ascii="Times New Roman" w:hAnsi="Times New Roman" w:cs="Times New Roman"/>
                <w:b/>
                <w:color w:val="FF0000"/>
              </w:rPr>
              <w:t>5,2</w:t>
            </w:r>
            <w:r>
              <w:rPr>
                <w:rFonts w:ascii="Times New Roman" w:hAnsi="Times New Roman" w:cs="Times New Roman"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gam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2F5C9E07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 </w:t>
            </w:r>
          </w:p>
        </w:tc>
      </w:tr>
      <w:tr w:rsidR="004E6B13" w14:paraId="1FB0A218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6E5D034B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15443F8" w14:textId="77777777" w:rsidR="004E6B13" w:rsidRDefault="004E6B1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Theme="majorHAnsi" w:hAnsiTheme="majorHAnsi" w:cstheme="majorHAnsi"/>
                <w:color w:val="000000" w:themeColor="text1"/>
              </w:rPr>
              <w:t>2 R</w:t>
            </w:r>
            <w:r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+  </w:t>
            </w:r>
            <w:r>
              <w:rPr>
                <w:rFonts w:asciiTheme="majorHAnsi" w:hAnsiTheme="majorHAnsi" w:cstheme="majorHAnsi"/>
                <w:color w:val="000000" w:themeColor="text1"/>
              </w:rPr>
              <w:t>2n H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</w:rPr>
              <w:t>2</w:t>
            </w:r>
            <w:r>
              <w:rPr>
                <w:rFonts w:asciiTheme="majorHAnsi" w:hAnsiTheme="majorHAnsi" w:cstheme="majorHAnsi"/>
                <w:color w:val="000000" w:themeColor="text1"/>
              </w:rPr>
              <w:t>SO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</w:rPr>
              <w:t>4</w:t>
            </w:r>
            <w:r>
              <w:rPr>
                <w:rFonts w:asciiTheme="majorHAnsi" w:hAnsiTheme="majorHAnsi" w:cstheme="majorHAnsi"/>
                <w:color w:val="000000" w:themeColor="text1"/>
              </w:rPr>
              <w:t xml:space="preserve"> đặc </w:t>
            </w:r>
            <w:r>
              <w:rPr>
                <w:rFonts w:asciiTheme="majorHAnsi" w:hAnsiTheme="majorHAnsi" w:cstheme="majorHAnsi"/>
                <w:color w:val="000000" w:themeColor="text1"/>
              </w:rPr>
              <w:object w:dxaOrig="705" w:dyaOrig="360" w14:anchorId="339BE130">
                <v:shape id="_x0000_i1045" type="#_x0000_t75" style="width:35.3pt;height:18.35pt" o:ole="">
                  <v:imagedata r:id="rId23" o:title=""/>
                </v:shape>
                <o:OLEObject Type="Embed" ProgID="Equation.3" ShapeID="_x0000_i1045" DrawAspect="Content" ObjectID="_1678710273" r:id="rId37"/>
              </w:object>
            </w:r>
            <w:r>
              <w:rPr>
                <w:rFonts w:asciiTheme="majorHAnsi" w:hAnsiTheme="majorHAnsi" w:cstheme="majorHAnsi"/>
                <w:color w:val="000000" w:themeColor="text1"/>
              </w:rPr>
              <w:t xml:space="preserve"> R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</w:rPr>
              <w:t>2</w:t>
            </w:r>
            <w:r>
              <w:rPr>
                <w:rFonts w:asciiTheme="majorHAnsi" w:hAnsiTheme="majorHAnsi" w:cstheme="majorHAnsi"/>
                <w:color w:val="000000" w:themeColor="text1"/>
              </w:rPr>
              <w:t>(SO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</w:rPr>
              <w:t>4</w:t>
            </w:r>
            <w:r>
              <w:rPr>
                <w:rFonts w:asciiTheme="majorHAnsi" w:hAnsiTheme="majorHAnsi" w:cstheme="majorHAnsi"/>
                <w:color w:val="000000" w:themeColor="text1"/>
              </w:rPr>
              <w:t>)n + n SO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</w:rPr>
              <w:t>2</w:t>
            </w:r>
            <w:r>
              <w:rPr>
                <w:rFonts w:asciiTheme="majorHAnsi" w:hAnsiTheme="majorHAnsi" w:cstheme="majorHAnsi"/>
                <w:color w:val="000000" w:themeColor="text1"/>
              </w:rPr>
              <w:t xml:space="preserve"> </w:t>
            </w:r>
            <w:r>
              <w:rPr>
                <w:rFonts w:asciiTheme="majorHAnsi" w:hAnsiTheme="majorHAnsi" w:cstheme="majorHAnsi"/>
                <w:color w:val="000000" w:themeColor="text1"/>
              </w:rPr>
              <w:sym w:font="Symbol" w:char="F0AD"/>
            </w:r>
            <w:r>
              <w:rPr>
                <w:rFonts w:asciiTheme="majorHAnsi" w:hAnsiTheme="majorHAnsi" w:cstheme="majorHAnsi"/>
                <w:color w:val="000000" w:themeColor="text1"/>
              </w:rPr>
              <w:t xml:space="preserve"> + n H</w:t>
            </w:r>
            <w:r>
              <w:rPr>
                <w:rFonts w:asciiTheme="majorHAnsi" w:hAnsiTheme="majorHAnsi" w:cstheme="majorHAnsi"/>
                <w:color w:val="000000" w:themeColor="text1"/>
                <w:vertAlign w:val="subscript"/>
              </w:rPr>
              <w:t>2</w:t>
            </w:r>
            <w:r>
              <w:rPr>
                <w:rFonts w:asciiTheme="majorHAnsi" w:hAnsiTheme="majorHAnsi" w:cstheme="majorHAnsi"/>
                <w:color w:val="000000" w:themeColor="text1"/>
              </w:rPr>
              <w:t>O (hoặc bán PT)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dotted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18C02DFB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0,25 </w:t>
            </w:r>
          </w:p>
        </w:tc>
      </w:tr>
      <w:tr w:rsidR="004E6B13" w14:paraId="123D7F98" w14:textId="77777777" w:rsidTr="004E6B13">
        <w:trPr>
          <w:gridBefore w:val="1"/>
          <w:wBefore w:w="39" w:type="dxa"/>
        </w:trPr>
        <w:tc>
          <w:tcPr>
            <w:tcW w:w="0" w:type="auto"/>
            <w:vMerge/>
            <w:tcBorders>
              <w:top w:val="single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vAlign w:val="center"/>
            <w:hideMark/>
          </w:tcPr>
          <w:p w14:paraId="564742A1" w14:textId="77777777" w:rsidR="004E6B13" w:rsidRDefault="004E6B1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072" w:type="dxa"/>
            <w:gridSpan w:val="2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6D3FCC3" w14:textId="77777777" w:rsidR="004E6B13" w:rsidRDefault="004E6B13">
            <w:pPr>
              <w:tabs>
                <w:tab w:val="center" w:pos="3690"/>
                <w:tab w:val="right" w:pos="7380"/>
              </w:tabs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M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5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3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color w:val="000000" w:themeColor="text1"/>
              </w:rPr>
              <w:t xml:space="preserve"> n    </w:t>
            </w:r>
            <w:r>
              <w:rPr>
                <w:rFonts w:ascii="Times New Roman" w:eastAsiaTheme="minorEastAsia" w:hAnsi="Times New Roman" w:cs="Times New Roman"/>
                <w:color w:val="000000" w:themeColor="text1"/>
              </w:rPr>
              <w:sym w:font="Symbol" w:char="F0DE"/>
            </w:r>
            <w:r>
              <w:rPr>
                <w:rFonts w:ascii="Times New Roman" w:eastAsiaTheme="minorEastAsia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lang w:val="vi-VN"/>
              </w:rPr>
              <w:t xml:space="preserve">n=3 và 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M = </w:t>
            </w:r>
            <w:r>
              <w:rPr>
                <w:rFonts w:ascii="Times New Roman" w:hAnsi="Times New Roman" w:cs="Times New Roman"/>
                <w:b/>
                <w:color w:val="FF0000"/>
              </w:rPr>
              <w:t>5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</w:tc>
        <w:tc>
          <w:tcPr>
            <w:tcW w:w="1162" w:type="dxa"/>
            <w:tcBorders>
              <w:top w:val="dotted" w:sz="4" w:space="0" w:color="548DD4" w:themeColor="text2" w:themeTint="99"/>
              <w:left w:val="single" w:sz="4" w:space="0" w:color="548DD4" w:themeColor="text2" w:themeTint="99"/>
              <w:bottom w:val="single" w:sz="4" w:space="0" w:color="548DD4" w:themeColor="text2" w:themeTint="99"/>
              <w:right w:val="single" w:sz="4" w:space="0" w:color="548DD4" w:themeColor="text2" w:themeTint="99"/>
            </w:tcBorders>
            <w:hideMark/>
          </w:tcPr>
          <w:p w14:paraId="0D946D9B" w14:textId="77777777" w:rsidR="004E6B13" w:rsidRDefault="004E6B1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0,25</w:t>
            </w:r>
          </w:p>
        </w:tc>
      </w:tr>
    </w:tbl>
    <w:p w14:paraId="5C54AB1B" w14:textId="77777777" w:rsidR="004E6B13" w:rsidRDefault="004E6B13" w:rsidP="004E6B13">
      <w:pPr>
        <w:rPr>
          <w:rFonts w:ascii="Times New Roman" w:hAnsi="Times New Roman" w:cs="Times New Roman"/>
          <w:b/>
        </w:rPr>
      </w:pPr>
    </w:p>
    <w:p w14:paraId="37351030" w14:textId="77777777" w:rsidR="004E6B13" w:rsidRDefault="004E6B13" w:rsidP="004E6B1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Lưu ý chung: </w:t>
      </w:r>
    </w:p>
    <w:p w14:paraId="09BAD210" w14:textId="77777777" w:rsidR="004E6B13" w:rsidRDefault="004E6B13" w:rsidP="004E6B13">
      <w:pPr>
        <w:rPr>
          <w:rFonts w:ascii="Times New Roman" w:hAnsi="Times New Roman" w:cs="Times New Roman"/>
          <w:b/>
          <w:i/>
          <w:color w:val="C00000"/>
        </w:rPr>
      </w:pPr>
      <w:r>
        <w:rPr>
          <w:rFonts w:ascii="Times New Roman" w:hAnsi="Times New Roman" w:cs="Times New Roman"/>
          <w:b/>
          <w:i/>
          <w:color w:val="C00000"/>
        </w:rPr>
        <w:t>- Các phương trình hóa học sai cân bằng hoặc điều kiện trừ ½ số điểm.</w:t>
      </w:r>
    </w:p>
    <w:p w14:paraId="5F19745F" w14:textId="77777777" w:rsidR="004E6B13" w:rsidRDefault="004E6B13" w:rsidP="004E6B1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i/>
          <w:color w:val="C00000"/>
        </w:rPr>
        <w:t>- Bài toán giải theo phương pháp khác nếu đúng vẫn đạt điểm tối đa.</w:t>
      </w:r>
    </w:p>
    <w:p w14:paraId="5F202D0D" w14:textId="77777777" w:rsidR="00E40A20" w:rsidRPr="009D5369" w:rsidRDefault="00E40A20" w:rsidP="00F953CC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E40A20" w:rsidRPr="009D5369" w:rsidSect="005B2517">
      <w:pgSz w:w="11907" w:h="16840" w:code="9"/>
      <w:pgMar w:top="567" w:right="720" w:bottom="567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AC2B09"/>
    <w:multiLevelType w:val="hybridMultilevel"/>
    <w:tmpl w:val="B63A4E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49569D"/>
    <w:multiLevelType w:val="hybridMultilevel"/>
    <w:tmpl w:val="87AE94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E51CCB"/>
    <w:multiLevelType w:val="hybridMultilevel"/>
    <w:tmpl w:val="642ED7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8B3F9D"/>
    <w:multiLevelType w:val="hybridMultilevel"/>
    <w:tmpl w:val="B63A4E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3A0693"/>
    <w:multiLevelType w:val="hybridMultilevel"/>
    <w:tmpl w:val="4386F9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DA632B"/>
    <w:multiLevelType w:val="hybridMultilevel"/>
    <w:tmpl w:val="7632BF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3C7B85"/>
    <w:multiLevelType w:val="hybridMultilevel"/>
    <w:tmpl w:val="8C8C44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08180F"/>
    <w:multiLevelType w:val="hybridMultilevel"/>
    <w:tmpl w:val="744278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CF15FB"/>
    <w:multiLevelType w:val="hybridMultilevel"/>
    <w:tmpl w:val="2B584E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7"/>
  </w:num>
  <w:num w:numId="5">
    <w:abstractNumId w:val="1"/>
  </w:num>
  <w:num w:numId="6">
    <w:abstractNumId w:val="4"/>
  </w:num>
  <w:num w:numId="7">
    <w:abstractNumId w:val="8"/>
  </w:num>
  <w:num w:numId="8">
    <w:abstractNumId w:val="6"/>
  </w:num>
  <w:num w:numId="9">
    <w:abstractNumId w:val="5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0A20"/>
    <w:rsid w:val="000220E0"/>
    <w:rsid w:val="00124C91"/>
    <w:rsid w:val="001411A8"/>
    <w:rsid w:val="00196AAC"/>
    <w:rsid w:val="00196D60"/>
    <w:rsid w:val="001C2875"/>
    <w:rsid w:val="00265417"/>
    <w:rsid w:val="00320E50"/>
    <w:rsid w:val="00416FA3"/>
    <w:rsid w:val="00422122"/>
    <w:rsid w:val="004352A8"/>
    <w:rsid w:val="004B6C7F"/>
    <w:rsid w:val="004E6B13"/>
    <w:rsid w:val="0052019D"/>
    <w:rsid w:val="005B2517"/>
    <w:rsid w:val="005C31F7"/>
    <w:rsid w:val="00604F30"/>
    <w:rsid w:val="00664526"/>
    <w:rsid w:val="00686842"/>
    <w:rsid w:val="006F5E3E"/>
    <w:rsid w:val="007515D7"/>
    <w:rsid w:val="007D2D4B"/>
    <w:rsid w:val="00843446"/>
    <w:rsid w:val="00845BAB"/>
    <w:rsid w:val="008B18FB"/>
    <w:rsid w:val="0096757F"/>
    <w:rsid w:val="009D5369"/>
    <w:rsid w:val="00A4334F"/>
    <w:rsid w:val="00A80521"/>
    <w:rsid w:val="00BB476E"/>
    <w:rsid w:val="00BD16E7"/>
    <w:rsid w:val="00D44682"/>
    <w:rsid w:val="00DC052A"/>
    <w:rsid w:val="00DE1AB4"/>
    <w:rsid w:val="00E07F71"/>
    <w:rsid w:val="00E3563D"/>
    <w:rsid w:val="00E36157"/>
    <w:rsid w:val="00E40A20"/>
    <w:rsid w:val="00E7065E"/>
    <w:rsid w:val="00E83D31"/>
    <w:rsid w:val="00ED3CCE"/>
    <w:rsid w:val="00F1581D"/>
    <w:rsid w:val="00F953CC"/>
    <w:rsid w:val="00F95795"/>
    <w:rsid w:val="00FB0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8AFF0A"/>
  <w15:docId w15:val="{F5F356E7-0F5C-45A7-AF98-A92EA04BB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E40A20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40A20"/>
  </w:style>
  <w:style w:type="table" w:styleId="TableGrid">
    <w:name w:val="Table Grid"/>
    <w:basedOn w:val="TableNormal"/>
    <w:uiPriority w:val="59"/>
    <w:rsid w:val="002654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411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D53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5369"/>
    <w:rPr>
      <w:rFonts w:ascii="Tahoma" w:hAnsi="Tahoma" w:cs="Tahoma"/>
      <w:sz w:val="16"/>
      <w:szCs w:val="16"/>
    </w:rPr>
  </w:style>
  <w:style w:type="paragraph" w:customStyle="1" w:styleId="msonormal0">
    <w:name w:val="msonormal"/>
    <w:basedOn w:val="Normal"/>
    <w:rsid w:val="004E6B1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4E6B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E6B13"/>
  </w:style>
  <w:style w:type="paragraph" w:styleId="Footer">
    <w:name w:val="footer"/>
    <w:basedOn w:val="Normal"/>
    <w:link w:val="FooterChar"/>
    <w:uiPriority w:val="99"/>
    <w:semiHidden/>
    <w:unhideWhenUsed/>
    <w:rsid w:val="004E6B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E6B13"/>
  </w:style>
  <w:style w:type="character" w:styleId="PlaceholderText">
    <w:name w:val="Placeholder Text"/>
    <w:basedOn w:val="DefaultParagraphFont"/>
    <w:uiPriority w:val="99"/>
    <w:semiHidden/>
    <w:rsid w:val="004E6B1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3973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emf"/><Relationship Id="rId33" Type="http://schemas.openxmlformats.org/officeDocument/2006/relationships/oleObject" Target="embeddings/oleObject17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1.bin"/><Relationship Id="rId5" Type="http://schemas.openxmlformats.org/officeDocument/2006/relationships/image" Target="media/image1.jpeg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5.emf"/><Relationship Id="rId22" Type="http://schemas.openxmlformats.org/officeDocument/2006/relationships/image" Target="media/image9.png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270</Words>
  <Characters>12944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5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AQ</dc:creator>
  <cp:lastModifiedBy>Pham Duy Khanh</cp:lastModifiedBy>
  <cp:revision>10</cp:revision>
  <cp:lastPrinted>2018-05-07T02:26:00Z</cp:lastPrinted>
  <dcterms:created xsi:type="dcterms:W3CDTF">2018-05-07T02:27:00Z</dcterms:created>
  <dcterms:modified xsi:type="dcterms:W3CDTF">2021-03-31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